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4"/>
  </p:notesMasterIdLst>
  <p:sldIdLst>
    <p:sldId id="301" r:id="rId3"/>
    <p:sldId id="339" r:id="rId4"/>
    <p:sldId id="340" r:id="rId5"/>
    <p:sldId id="315" r:id="rId6"/>
    <p:sldId id="341" r:id="rId7"/>
    <p:sldId id="316" r:id="rId8"/>
    <p:sldId id="317" r:id="rId9"/>
    <p:sldId id="320" r:id="rId10"/>
    <p:sldId id="342" r:id="rId11"/>
    <p:sldId id="343" r:id="rId12"/>
    <p:sldId id="344" r:id="rId13"/>
    <p:sldId id="345" r:id="rId14"/>
    <p:sldId id="318" r:id="rId15"/>
    <p:sldId id="346" r:id="rId16"/>
    <p:sldId id="347" r:id="rId17"/>
    <p:sldId id="333" r:id="rId18"/>
    <p:sldId id="337" r:id="rId19"/>
    <p:sldId id="338" r:id="rId20"/>
    <p:sldId id="336" r:id="rId21"/>
    <p:sldId id="348" r:id="rId22"/>
    <p:sldId id="335" r:id="rId23"/>
    <p:sldId id="349" r:id="rId24"/>
    <p:sldId id="350" r:id="rId25"/>
    <p:sldId id="351" r:id="rId26"/>
    <p:sldId id="352" r:id="rId27"/>
    <p:sldId id="353" r:id="rId28"/>
    <p:sldId id="356" r:id="rId29"/>
    <p:sldId id="357" r:id="rId30"/>
    <p:sldId id="358" r:id="rId31"/>
    <p:sldId id="359" r:id="rId32"/>
    <p:sldId id="257" r:id="rId33"/>
    <p:sldId id="259" r:id="rId34"/>
    <p:sldId id="261" r:id="rId35"/>
    <p:sldId id="263" r:id="rId36"/>
    <p:sldId id="265" r:id="rId37"/>
    <p:sldId id="360" r:id="rId38"/>
    <p:sldId id="361" r:id="rId39"/>
    <p:sldId id="362" r:id="rId40"/>
    <p:sldId id="363" r:id="rId41"/>
    <p:sldId id="364" r:id="rId42"/>
    <p:sldId id="365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E7F7FF"/>
    <a:srgbClr val="D6F7FE"/>
    <a:srgbClr val="EEF7E9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0" autoAdjust="0"/>
    <p:restoredTop sz="94139" autoAdjust="0"/>
  </p:normalViewPr>
  <p:slideViewPr>
    <p:cSldViewPr>
      <p:cViewPr varScale="1">
        <p:scale>
          <a:sx n="51" d="100"/>
          <a:sy n="51" d="100"/>
        </p:scale>
        <p:origin x="272" y="2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108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7855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848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426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4500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7371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3133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1292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498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028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526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982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2624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659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75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764DE79-268F-4C1A-8933-263129D2AF90}" type="datetimeFigureOut">
              <a:rPr lang="en-US" smtClean="0"/>
              <a:t>8/22/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8516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  <p:sldLayoutId id="2147483783" r:id="rId13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9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4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0.png"/><Relationship Id="rId4" Type="http://schemas.openxmlformats.org/officeDocument/2006/relationships/image" Target="../media/image1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4.png"/><Relationship Id="rId4" Type="http://schemas.openxmlformats.org/officeDocument/2006/relationships/image" Target="../media/image1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5.png"/><Relationship Id="rId4" Type="http://schemas.openxmlformats.org/officeDocument/2006/relationships/image" Target="../media/image20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50.png"/><Relationship Id="rId7" Type="http://schemas.openxmlformats.org/officeDocument/2006/relationships/image" Target="../media/image2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1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6.png"/><Relationship Id="rId4" Type="http://schemas.openxmlformats.org/officeDocument/2006/relationships/image" Target="../media/image4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2.png"/><Relationship Id="rId7" Type="http://schemas.openxmlformats.org/officeDocument/2006/relationships/image" Target="../media/image57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9.png"/><Relationship Id="rId7" Type="http://schemas.openxmlformats.org/officeDocument/2006/relationships/image" Target="../media/image6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1.png"/><Relationship Id="rId5" Type="http://schemas.openxmlformats.org/officeDocument/2006/relationships/image" Target="../media/image48.png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5.png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67.png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12" Type="http://schemas.openxmlformats.org/officeDocument/2006/relationships/image" Target="../media/image6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5.png"/><Relationship Id="rId11" Type="http://schemas.openxmlformats.org/officeDocument/2006/relationships/image" Target="../media/image100.png"/><Relationship Id="rId5" Type="http://schemas.openxmlformats.org/officeDocument/2006/relationships/image" Target="../media/image9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>
            <a:extLst>
              <a:ext uri="{FF2B5EF4-FFF2-40B4-BE49-F238E27FC236}">
                <a16:creationId xmlns:a16="http://schemas.microsoft.com/office/drawing/2014/main" id="{02654264-24AB-4370-B080-71C7060206EC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3E9F9148-6A21-471D-9836-A0AD834784F2}"/>
                </a:ext>
              </a:extLst>
            </p:cNvPr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68" name="Right Triangle 67">
                <a:extLst>
                  <a:ext uri="{FF2B5EF4-FFF2-40B4-BE49-F238E27FC236}">
                    <a16:creationId xmlns:a16="http://schemas.microsoft.com/office/drawing/2014/main" id="{8C718215-0F24-470D-B8A4-7E57433F2F5F}"/>
                  </a:ext>
                </a:extLst>
              </p:cNvPr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1" name="Group 80">
                <a:extLst>
                  <a:ext uri="{FF2B5EF4-FFF2-40B4-BE49-F238E27FC236}">
                    <a16:creationId xmlns:a16="http://schemas.microsoft.com/office/drawing/2014/main" id="{DC49A5B0-EDD5-4E47-B1DA-B479B12A5C6D}"/>
                  </a:ext>
                </a:extLst>
              </p:cNvPr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82" name="Rounded Rectangle 11">
                  <a:extLst>
                    <a:ext uri="{FF2B5EF4-FFF2-40B4-BE49-F238E27FC236}">
                      <a16:creationId xmlns:a16="http://schemas.microsoft.com/office/drawing/2014/main" id="{B2691322-53BE-4757-9B1A-DB3AB7937B10}"/>
                    </a:ext>
                  </a:extLst>
                </p:cNvPr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DB93445A-7B41-44CE-B246-C277B6455D5F}"/>
                    </a:ext>
                  </a:extLst>
                </p:cNvPr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64" name="Right Triangle 63">
              <a:extLst>
                <a:ext uri="{FF2B5EF4-FFF2-40B4-BE49-F238E27FC236}">
                  <a16:creationId xmlns:a16="http://schemas.microsoft.com/office/drawing/2014/main" id="{AB091F48-D871-4B54-8B30-E0446DF21C23}"/>
                </a:ext>
              </a:extLst>
            </p:cNvPr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ound Same Side Corner Rectangle 15">
              <a:extLst>
                <a:ext uri="{FF2B5EF4-FFF2-40B4-BE49-F238E27FC236}">
                  <a16:creationId xmlns:a16="http://schemas.microsoft.com/office/drawing/2014/main" id="{20D3674E-FCDF-4DFF-BC59-B41F119E187C}"/>
                </a:ext>
              </a:extLst>
            </p:cNvPr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">
              <a:extLst>
                <a:ext uri="{FF2B5EF4-FFF2-40B4-BE49-F238E27FC236}">
                  <a16:creationId xmlns:a16="http://schemas.microsoft.com/office/drawing/2014/main" id="{D0533006-53DE-426A-BF13-236FA7083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6799" y="3468887"/>
              <a:ext cx="13413376" cy="9334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7. </a:t>
              </a:r>
              <a:r>
                <a:rPr lang="en-US" sz="5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5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5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5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ở</a:t>
              </a:r>
              <a:r>
                <a:rPr lang="en-US" sz="5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ầu</a:t>
              </a:r>
              <a:endParaRPr lang="en-US" sz="5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8.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endParaRPr lang="en-US" sz="5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9.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5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0.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endParaRPr lang="en-US" sz="5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1.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endParaRPr lang="en-US" sz="5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8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FA6790D3-6148-42F2-AFF1-34BEB0BFAA79}"/>
                </a:ext>
              </a:extLst>
            </p:cNvPr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I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vi-VN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84" name="Picture 83">
            <a:extLst>
              <a:ext uri="{FF2B5EF4-FFF2-40B4-BE49-F238E27FC236}">
                <a16:creationId xmlns:a16="http://schemas.microsoft.com/office/drawing/2014/main" id="{37F4A0F8-B240-4CBA-86A6-E73D681344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41D9E673-1023-41EB-BBA1-91755744EB14}"/>
              </a:ext>
            </a:extLst>
          </p:cNvPr>
          <p:cNvGrpSpPr/>
          <p:nvPr/>
        </p:nvGrpSpPr>
        <p:grpSpPr>
          <a:xfrm>
            <a:off x="-72643" y="2064603"/>
            <a:ext cx="21180043" cy="1569660"/>
            <a:chOff x="-288923" y="1975702"/>
            <a:chExt cx="19659598" cy="1569658"/>
          </a:xfrm>
        </p:grpSpPr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49E8CB22-AA2B-4D95-B5BC-BF713C5319ED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A70EBAC-3BBB-4F06-A851-6E16F9BE36D3}"/>
                </a:ext>
              </a:extLst>
            </p:cNvPr>
            <p:cNvSpPr txBox="1"/>
            <p:nvPr/>
          </p:nvSpPr>
          <p:spPr>
            <a:xfrm>
              <a:off x="2087562" y="1975702"/>
              <a:ext cx="17283113" cy="1569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CÙNG PHƯƠNG, CÙNG HƯỚNG, BẰNG NHAU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EF12B8A5-682A-4CD0-AE02-720BD4CAC8E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8709" y="3634263"/>
                <a:ext cx="11783291" cy="986901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3: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7. Hai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 algn="just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algn="just">
                  <a:buNone/>
                </a:pPr>
                <a:endParaRPr lang="en-US" b="1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EF12B8A5-682A-4CD0-AE02-720BD4CAC8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09" y="3634263"/>
                <a:ext cx="11783291" cy="9869013"/>
              </a:xfrm>
              <a:prstGeom prst="rect">
                <a:avLst/>
              </a:prstGeom>
              <a:blipFill>
                <a:blip r:embed="rId2"/>
                <a:stretch>
                  <a:fillRect l="-2274" t="-2097" r="-232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6434612B-61AD-47D3-B0F0-E5D4E84BAF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57086" y="3634263"/>
                <a:ext cx="11859491" cy="975868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4400" b="1">
                    <a:solidFill>
                      <a:srgbClr val="FF0000"/>
                    </a:solidFill>
                  </a:rPr>
                  <a:t>Lời giải</a:t>
                </a:r>
              </a:p>
              <a:p>
                <a:pPr marL="0" indent="0" algn="just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ac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buNone/>
                </a:pPr>
                <a:endParaRPr lang="en-US" sz="4400" b="1"/>
              </a:p>
              <a:p>
                <a:pPr marL="0" indent="0" algn="just">
                  <a:buNone/>
                </a:pPr>
                <a:endParaRPr lang="en-US" sz="4400" b="1"/>
              </a:p>
              <a:p>
                <a:pPr marL="0" indent="0" algn="just">
                  <a:buNone/>
                </a:pPr>
                <a:endParaRPr lang="en-US" sz="4400" b="1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6434612B-61AD-47D3-B0F0-E5D4E84BA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7086" y="3634263"/>
                <a:ext cx="11859491" cy="9758686"/>
              </a:xfrm>
              <a:prstGeom prst="rect">
                <a:avLst/>
              </a:prstGeom>
              <a:blipFill>
                <a:blip r:embed="rId3"/>
                <a:stretch>
                  <a:fillRect l="-2002" t="-18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A5E98C25-FA5D-49B4-8024-F85DCE7E94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7727" y="7510020"/>
            <a:ext cx="9278208" cy="514343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150411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4ED6884B-A0FE-43C8-B272-FD08591767E5}"/>
                  </a:ext>
                </a:extLst>
              </p:cNvPr>
              <p:cNvSpPr/>
              <p:nvPr/>
            </p:nvSpPr>
            <p:spPr>
              <a:xfrm>
                <a:off x="624691" y="8153400"/>
                <a:ext cx="12710309" cy="3124200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76200">
                <a:solidFill>
                  <a:schemeClr val="tx1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4ED6884B-A0FE-43C8-B272-FD08591767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91" y="8153400"/>
                <a:ext cx="12710309" cy="3124200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 w="762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A632BD8-954C-49DD-867A-4582C3671934}"/>
              </a:ext>
            </a:extLst>
          </p:cNvPr>
          <p:cNvSpPr/>
          <p:nvPr/>
        </p:nvSpPr>
        <p:spPr>
          <a:xfrm>
            <a:off x="581791" y="3505200"/>
            <a:ext cx="12448409" cy="2667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76200"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1D9E673-1023-41EB-BBA1-91755744EB14}"/>
              </a:ext>
            </a:extLst>
          </p:cNvPr>
          <p:cNvGrpSpPr/>
          <p:nvPr/>
        </p:nvGrpSpPr>
        <p:grpSpPr>
          <a:xfrm>
            <a:off x="-72643" y="2064603"/>
            <a:ext cx="20570443" cy="1569660"/>
            <a:chOff x="-288923" y="1975702"/>
            <a:chExt cx="19659598" cy="1569658"/>
          </a:xfrm>
        </p:grpSpPr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49E8CB22-AA2B-4D95-B5BC-BF713C5319ED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A70EBAC-3BBB-4F06-A851-6E16F9BE36D3}"/>
                </a:ext>
              </a:extLst>
            </p:cNvPr>
            <p:cNvSpPr txBox="1"/>
            <p:nvPr/>
          </p:nvSpPr>
          <p:spPr>
            <a:xfrm>
              <a:off x="2087562" y="1975702"/>
              <a:ext cx="17283113" cy="1569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CÙNG PHƯƠNG, CÙNG HƯỚNG, BẰNG NHAU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F10D5EA-263C-46AE-84C6-2D585F9A1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2914" y="6243638"/>
          <a:ext cx="127752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783" imgH="162232" progId="Equation.DSMT4">
                  <p:embed/>
                </p:oleObj>
              </mc:Choice>
              <mc:Fallback>
                <p:oleObj name="Equation" r:id="rId4" imgW="123783" imgH="162232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F10D5EA-263C-46AE-84C6-2D585F9A1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82914" y="6243638"/>
                        <a:ext cx="127752" cy="16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191868C-24D3-462F-AE22-68818DC81380}"/>
              </a:ext>
            </a:extLst>
          </p:cNvPr>
          <p:cNvSpPr txBox="1"/>
          <p:nvPr/>
        </p:nvSpPr>
        <p:spPr>
          <a:xfrm>
            <a:off x="875488" y="3758351"/>
            <a:ext cx="1186101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 với hai vectơ </a:t>
            </a:r>
            <a:r>
              <a:rPr lang="vi-VN" sz="48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 phương 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 chúng </a:t>
            </a:r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 hướng 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 </a:t>
            </a:r>
            <a:r>
              <a:rPr lang="vi-VN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 hướng.</a:t>
            </a:r>
            <a:endParaRPr 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D4C45D-1C42-4BAA-9EEE-8D079D30FD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44483" y="3505200"/>
            <a:ext cx="10127169" cy="6576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6628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41D9E673-1023-41EB-BBA1-91755744EB14}"/>
              </a:ext>
            </a:extLst>
          </p:cNvPr>
          <p:cNvGrpSpPr/>
          <p:nvPr/>
        </p:nvGrpSpPr>
        <p:grpSpPr>
          <a:xfrm>
            <a:off x="-72643" y="2064603"/>
            <a:ext cx="20570443" cy="1569660"/>
            <a:chOff x="-288923" y="1975702"/>
            <a:chExt cx="19659598" cy="1569658"/>
          </a:xfrm>
        </p:grpSpPr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49E8CB22-AA2B-4D95-B5BC-BF713C5319ED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A70EBAC-3BBB-4F06-A851-6E16F9BE36D3}"/>
                </a:ext>
              </a:extLst>
            </p:cNvPr>
            <p:cNvSpPr txBox="1"/>
            <p:nvPr/>
          </p:nvSpPr>
          <p:spPr>
            <a:xfrm>
              <a:off x="2087562" y="1975702"/>
              <a:ext cx="17283113" cy="1569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CÙNG PHƯƠNG, CÙNG HƯỚNG, BẰNG NHAU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343EC39-8936-4D35-A91B-9842C7084307}"/>
              </a:ext>
            </a:extLst>
          </p:cNvPr>
          <p:cNvSpPr txBox="1"/>
          <p:nvPr/>
        </p:nvSpPr>
        <p:spPr>
          <a:xfrm>
            <a:off x="571606" y="2760534"/>
            <a:ext cx="1275027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60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</a:t>
            </a:r>
            <a:r>
              <a:rPr lang="en-US" sz="60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endParaRPr lang="vi-VN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A73E8F-F54B-4B33-B752-640CC73F9735}"/>
                  </a:ext>
                </a:extLst>
              </p:cNvPr>
              <p:cNvSpPr txBox="1"/>
              <p:nvPr/>
            </p:nvSpPr>
            <p:spPr>
              <a:xfrm>
                <a:off x="208050" y="3865200"/>
                <a:ext cx="13136136" cy="239321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𝑨</m:t>
                        </m:r>
                      </m:e>
                    </m:acc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𝑩</m:t>
                        </m:r>
                      </m:e>
                    </m:acc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𝑴</m:t>
                        </m:r>
                      </m:e>
                    </m:acc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-không</a:t>
                </a:r>
                <a:r>
                  <a:rPr lang="fr-FR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DA73E8F-F54B-4B33-B752-640CC73F9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50" y="3865200"/>
                <a:ext cx="13136136" cy="2393219"/>
              </a:xfrm>
              <a:prstGeom prst="rect">
                <a:avLst/>
              </a:prstGeom>
              <a:blipFill>
                <a:blip r:embed="rId3"/>
                <a:stretch>
                  <a:fillRect l="-1808" t="-5570" b="-10886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44C58D70-26DC-4F56-BEEE-DF959340C3FC}"/>
              </a:ext>
            </a:extLst>
          </p:cNvPr>
          <p:cNvSpPr txBox="1"/>
          <p:nvPr/>
        </p:nvSpPr>
        <p:spPr>
          <a:xfrm>
            <a:off x="297080" y="6454737"/>
            <a:ext cx="13136136" cy="220060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● Ta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-không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,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do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fr-F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4BB377-AA9F-478E-B583-C3AE422E1D75}"/>
                  </a:ext>
                </a:extLst>
              </p:cNvPr>
              <p:cNvSpPr txBox="1"/>
              <p:nvPr/>
            </p:nvSpPr>
            <p:spPr>
              <a:xfrm>
                <a:off x="208050" y="8951714"/>
                <a:ext cx="13314197" cy="2279598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-khô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C4BB377-AA9F-478E-B583-C3AE422E1D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50" y="8951714"/>
                <a:ext cx="13314197" cy="2279598"/>
              </a:xfrm>
              <a:prstGeom prst="rect">
                <a:avLst/>
              </a:prstGeom>
              <a:blipFill>
                <a:blip r:embed="rId4"/>
                <a:stretch>
                  <a:fillRect l="-1832" t="-6150" b="-11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8C85BFC-FF43-4E12-AB18-D90B82B394EC}"/>
                  </a:ext>
                </a:extLst>
              </p:cNvPr>
              <p:cNvSpPr txBox="1"/>
              <p:nvPr/>
            </p:nvSpPr>
            <p:spPr>
              <a:xfrm>
                <a:off x="208050" y="11478614"/>
                <a:ext cx="13279350" cy="1555106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ớ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4.8)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8C85BFC-FF43-4E12-AB18-D90B82B39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50" y="11478614"/>
                <a:ext cx="13279350" cy="1555106"/>
              </a:xfrm>
              <a:prstGeom prst="rect">
                <a:avLst/>
              </a:prstGeom>
              <a:blipFill>
                <a:blip r:embed="rId5"/>
                <a:stretch>
                  <a:fillRect l="-1836" t="-9412" b="-1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1B95B38-8DB8-A77D-C0A6-101FD9F1011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7591" t="31964" r="45591" b="17102"/>
          <a:stretch/>
        </p:blipFill>
        <p:spPr>
          <a:xfrm>
            <a:off x="14166496" y="3850332"/>
            <a:ext cx="9226904" cy="7033737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EAF045C-0612-6F96-02E8-8F2D448821BF}"/>
              </a:ext>
            </a:extLst>
          </p:cNvPr>
          <p:cNvCxnSpPr>
            <a:cxnSpLocks/>
          </p:cNvCxnSpPr>
          <p:nvPr/>
        </p:nvCxnSpPr>
        <p:spPr>
          <a:xfrm flipV="1">
            <a:off x="16230600" y="5898861"/>
            <a:ext cx="3048000" cy="3052853"/>
          </a:xfrm>
          <a:prstGeom prst="straightConnector1">
            <a:avLst/>
          </a:prstGeom>
          <a:ln w="1365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6C1582F-4384-C2EA-5F6D-26223EF9A1F4}"/>
              </a:ext>
            </a:extLst>
          </p:cNvPr>
          <p:cNvCxnSpPr>
            <a:cxnSpLocks/>
          </p:cNvCxnSpPr>
          <p:nvPr/>
        </p:nvCxnSpPr>
        <p:spPr>
          <a:xfrm flipV="1">
            <a:off x="19202400" y="5943600"/>
            <a:ext cx="3048000" cy="3052853"/>
          </a:xfrm>
          <a:prstGeom prst="straightConnector1">
            <a:avLst/>
          </a:prstGeom>
          <a:ln w="1365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06C7E2D-B16A-DD19-AE59-A5FACC491292}"/>
                  </a:ext>
                </a:extLst>
              </p:cNvPr>
              <p:cNvSpPr txBox="1"/>
              <p:nvPr/>
            </p:nvSpPr>
            <p:spPr>
              <a:xfrm>
                <a:off x="16687800" y="6400800"/>
                <a:ext cx="152400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000" b="1" dirty="0">
                    <a:solidFill>
                      <a:srgbClr val="00B0F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8800" b="1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8800" b="1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8800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06C7E2D-B16A-DD19-AE59-A5FACC491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87800" y="6400800"/>
                <a:ext cx="1524000" cy="14465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BB773C41-0FA2-BBAB-532B-C2AE096092AC}"/>
              </a:ext>
            </a:extLst>
          </p:cNvPr>
          <p:cNvSpPr txBox="1"/>
          <p:nvPr/>
        </p:nvSpPr>
        <p:spPr>
          <a:xfrm>
            <a:off x="19050000" y="8563451"/>
            <a:ext cx="1410730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4000" b="1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●</a:t>
            </a:r>
          </a:p>
          <a:p>
            <a:r>
              <a:rPr lang="fr-FR" sz="6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</a:t>
            </a:r>
            <a:endParaRPr lang="en-US" sz="66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8A9FE41-A8C7-5AC6-7CB5-E22CDF498DF4}"/>
              </a:ext>
            </a:extLst>
          </p:cNvPr>
          <p:cNvSpPr txBox="1"/>
          <p:nvPr/>
        </p:nvSpPr>
        <p:spPr>
          <a:xfrm>
            <a:off x="22250400" y="5597604"/>
            <a:ext cx="1902579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6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  <a:endParaRPr lang="en-US" sz="66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27869F8-6CA6-E8DB-3BD8-02056B033F2D}"/>
              </a:ext>
            </a:extLst>
          </p:cNvPr>
          <p:cNvSpPr txBox="1"/>
          <p:nvPr/>
        </p:nvSpPr>
        <p:spPr>
          <a:xfrm>
            <a:off x="17449800" y="10275051"/>
            <a:ext cx="3352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Hình 4.8</a:t>
            </a:r>
          </a:p>
        </p:txBody>
      </p:sp>
    </p:spTree>
    <p:extLst>
      <p:ext uri="{BB962C8B-B14F-4D97-AF65-F5344CB8AC3E}">
        <p14:creationId xmlns:p14="http://schemas.microsoft.com/office/powerpoint/2010/main" val="18548949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  <p:bldP spid="25" grpId="0" animBg="1"/>
      <p:bldP spid="8" grpId="0"/>
      <p:bldP spid="23" grpId="0"/>
      <p:bldP spid="26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solidFill>
                      <a:srgbClr val="FF0000"/>
                    </a:solidFill>
                  </a:rPr>
                  <a:t>Ví dụ 2: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/>
              </a:p>
              <a:p>
                <a:endParaRPr lang="en-US" b="1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srgbClr val="FF0000"/>
                    </a:solidFill>
                  </a:rPr>
                  <a:t>Lời giải</a:t>
                </a:r>
              </a:p>
              <a:p>
                <a:pPr marL="0" marR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Hai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fr-FR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400" b="1"/>
              </a:p>
              <a:p>
                <a:pPr marL="0" indent="0">
                  <a:buNone/>
                </a:pP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Hai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/>
              </a:p>
              <a:p>
                <a:pPr marL="0" indent="0">
                  <a:buNone/>
                </a:pPr>
                <a:endParaRPr lang="en-US" sz="4400" b="1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003" t="-1601" r="-20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Shape, square, polygon&#10;&#10;Description automatically generated">
            <a:extLst>
              <a:ext uri="{FF2B5EF4-FFF2-40B4-BE49-F238E27FC236}">
                <a16:creationId xmlns:a16="http://schemas.microsoft.com/office/drawing/2014/main" id="{905AD521-DBC7-42BB-9893-9182B5A19D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7687074"/>
            <a:ext cx="6922413" cy="551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5755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thang câ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hai đá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H.4.10). Hãy chỉ ra mối quan hệ về độ dài, phương, hướng giữa các cặp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ó cặp vectơ nào trong các cặp vectơ trên bằng nhau không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189" t="-1654" r="-21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độ dài nhưng không cùng phương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 nhưng ngược hướng và chúng có độ dài khác nhau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độ dài nhưng không cùng phương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trong các cặp vectơ trên không có cặp vectơ nào bằng nhau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003" t="-1601" r="-292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B36B4FBB-6BC2-4EAC-BF91-229A5E1A18C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7467600"/>
            <a:ext cx="7848600" cy="4495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55695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1"/>
                <a:ext cx="11125201" cy="8153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 dụ 3: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rằng b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 khi và chỉ khi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.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1"/>
                <a:ext cx="11125201" cy="8153400"/>
              </a:xfrm>
              <a:prstGeom prst="rect">
                <a:avLst/>
              </a:prstGeom>
              <a:blipFill>
                <a:blip r:embed="rId3"/>
                <a:stretch>
                  <a:fillRect l="-2189" t="-2239" r="-21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1"/>
                <a:ext cx="11859491" cy="8153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ba điể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 Khi đó chúng cùng thuộc một đường thẳ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ậy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ùng giá là đường thẳ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uy ra chúng cùng phương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. Khi đó, chúng cùng giá hoặc có hai giá song song với nhau. Mặt khác, giá của các vectơ trên đều đi qua điể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chúng trùng nhau. Vậy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1"/>
                <a:ext cx="11859491" cy="8153400"/>
              </a:xfrm>
              <a:prstGeom prst="rect">
                <a:avLst/>
              </a:prstGeom>
              <a:blipFill>
                <a:blip r:embed="rId4"/>
                <a:stretch>
                  <a:fillRect l="-2003" t="-2239" r="-668" b="-156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itle 1">
                <a:extLst>
                  <a:ext uri="{FF2B5EF4-FFF2-40B4-BE49-F238E27FC236}">
                    <a16:creationId xmlns:a16="http://schemas.microsoft.com/office/drawing/2014/main" id="{760B109C-3663-41B8-9C7D-7DCAABF7178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6691" y="10464799"/>
                <a:ext cx="23164800" cy="203200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itle 1">
                <a:extLst>
                  <a:ext uri="{FF2B5EF4-FFF2-40B4-BE49-F238E27FC236}">
                    <a16:creationId xmlns:a16="http://schemas.microsoft.com/office/drawing/2014/main" id="{760B109C-3663-41B8-9C7D-7DCAABF717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691" y="10464799"/>
                <a:ext cx="23164800" cy="2032001"/>
              </a:xfrm>
              <a:prstGeom prst="rect">
                <a:avLst/>
              </a:prstGeom>
              <a:blipFill>
                <a:blip r:embed="rId5"/>
                <a:stretch>
                  <a:fillRect l="-1157" t="-238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54232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1"/>
                <a:ext cx="23164800" cy="322579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yện tập 3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d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3225799"/>
              </a:xfrm>
              <a:prstGeom prst="rect">
                <a:avLst/>
              </a:prstGeom>
              <a:blipFill>
                <a:blip r:embed="rId3"/>
                <a:stretch>
                  <a:fillRect l="-1184" t="-4135" b="-864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257800"/>
                <a:ext cx="23164800" cy="8382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lvl="0" indent="0">
                  <a:lnSpc>
                    <a:spcPct val="100000"/>
                  </a:lnSpc>
                  <a:buNone/>
                </a:pPr>
                <a:endParaRPr lang="en-US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>
                  <a:lnSpc>
                    <a:spcPct val="100000"/>
                  </a:lnSpc>
                  <a:buNone/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Sai, d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>
                  <a:lnSpc>
                    <a:spcPct val="100000"/>
                  </a:lnSpc>
                  <a:buNone/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Sai, d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>
                  <a:lnSpc>
                    <a:spcPct val="100000"/>
                  </a:lnSpc>
                  <a:buNone/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Sai, d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>
                  <a:lnSpc>
                    <a:spcPct val="100000"/>
                  </a:lnSpc>
                  <a:buNone/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4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257800"/>
                <a:ext cx="23164800" cy="8382000"/>
              </a:xfrm>
              <a:prstGeom prst="rect">
                <a:avLst/>
              </a:prstGeom>
              <a:blipFill>
                <a:blip r:embed="rId4"/>
                <a:stretch>
                  <a:fillRect l="-921" t="-1235" r="-1420" b="-29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8994D9F-F8E2-4E68-AB30-C892D220EC4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4100" y="5943600"/>
            <a:ext cx="7493000" cy="11219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049913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1"/>
                <a:ext cx="23164800" cy="764539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ỏ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ẩ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rchimedes (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c-si-m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11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ỏ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7645399"/>
              </a:xfrm>
              <a:prstGeom prst="rect">
                <a:avLst/>
              </a:prstGeom>
              <a:blipFill>
                <a:blip r:embed="rId3"/>
                <a:stretch>
                  <a:fillRect l="-1052" t="-1512" r="-842" b="-246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9753600"/>
            <a:ext cx="23164800" cy="3652507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indent="0">
              <a:buNone/>
            </a:pP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ẩy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imedes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ẳng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Do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11a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ìm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ố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ó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ố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ẩy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imedes </a:t>
            </a:r>
            <a:r>
              <a:rPr lang="en-US" sz="40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có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Do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11c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8F0FEBF-71AB-4DB6-A969-93349833FC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685" y="4191000"/>
            <a:ext cx="14875915" cy="37820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593320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1"/>
                <a:ext cx="23164800" cy="764539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ỏ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ẩ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rchimedes (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c-si-m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11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ỏ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7645399"/>
              </a:xfrm>
              <a:prstGeom prst="rect">
                <a:avLst/>
              </a:prstGeom>
              <a:blipFill>
                <a:blip r:embed="rId3"/>
                <a:stretch>
                  <a:fillRect l="-1052" t="-1512" r="-842" b="-246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9448800"/>
                <a:ext cx="23164800" cy="388110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0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11b. Theo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ộ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ẩ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rchimedes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á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′.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 (m</a:t>
                </a:r>
                <a:r>
                  <a:rPr lang="en-US" sz="4000" b="1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′,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/m</a:t>
                </a:r>
                <a:r>
                  <a:rPr lang="en-US" sz="4000" b="1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ứng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ỏ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</m:acc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.4.11b)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ỏ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448800"/>
                <a:ext cx="23164800" cy="3881107"/>
              </a:xfrm>
              <a:prstGeom prst="rect">
                <a:avLst/>
              </a:prstGeom>
              <a:blipFill>
                <a:blip r:embed="rId4"/>
                <a:stretch>
                  <a:fillRect l="-921" t="-4225" r="-552" b="-939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28F0FEBF-71AB-4DB6-A969-93349833FC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685" y="4191000"/>
            <a:ext cx="14875915" cy="37820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455427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1"/>
                <a:ext cx="23164800" cy="497839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c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iê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5 km/h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km/h.</a:t>
                </a:r>
              </a:p>
              <a:p>
                <a:pPr lvl="0">
                  <a:lnSpc>
                    <a:spcPct val="1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c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B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>
                  <a:lnSpc>
                    <a:spcPct val="1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4978399"/>
              </a:xfrm>
              <a:prstGeom prst="rect">
                <a:avLst/>
              </a:prstGeom>
              <a:blipFill rotWithShape="1">
                <a:blip r:embed="rId3"/>
                <a:stretch>
                  <a:fillRect l="-1052" t="-2442" b="-183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635642" y="7162800"/>
                <a:ext cx="11367358" cy="5257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lvl="0" indent="0">
                  <a:lnSpc>
                    <a:spcPct val="10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5642" y="7162800"/>
                <a:ext cx="11367358" cy="5257800"/>
              </a:xfrm>
              <a:prstGeom prst="rect">
                <a:avLst/>
              </a:prstGeom>
              <a:blipFill>
                <a:blip r:embed="rId4"/>
                <a:stretch>
                  <a:fillRect l="-2142" t="-219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CA888446-89AE-4902-A3F8-CD9F52F350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6083" y="7181193"/>
            <a:ext cx="11367358" cy="5239407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511388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821952" y="1812915"/>
            <a:ext cx="22680054" cy="9943600"/>
            <a:chOff x="-3538955" y="3448230"/>
            <a:chExt cx="22680054" cy="10637748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-3538955" y="3448230"/>
              <a:ext cx="22680054" cy="10637748"/>
              <a:chOff x="-3538955" y="3448230"/>
              <a:chExt cx="22680054" cy="10637748"/>
            </a:xfrm>
          </p:grpSpPr>
          <p:sp>
            <p:nvSpPr>
              <p:cNvPr id="72" name="Rounded Rectangle 71"/>
              <p:cNvSpPr/>
              <p:nvPr/>
            </p:nvSpPr>
            <p:spPr>
              <a:xfrm>
                <a:off x="-3538955" y="3592713"/>
                <a:ext cx="22680054" cy="10493265"/>
              </a:xfrm>
              <a:prstGeom prst="roundRect">
                <a:avLst>
                  <a:gd name="adj" fmla="val 2127"/>
                </a:avLst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759299" y="3448230"/>
                <a:ext cx="3890809" cy="9877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5400" b="1" cap="all" dirty="0">
                    <a:ln w="0"/>
                    <a:solidFill>
                      <a:schemeClr val="bg1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I</a:t>
                </a:r>
              </a:p>
            </p:txBody>
          </p:sp>
        </p:grpSp>
      </p:grpSp>
      <p:sp>
        <p:nvSpPr>
          <p:cNvPr id="74" name="Right Triangle 73"/>
          <p:cNvSpPr/>
          <p:nvPr/>
        </p:nvSpPr>
        <p:spPr>
          <a:xfrm flipH="1">
            <a:off x="7167467" y="1809823"/>
            <a:ext cx="193377" cy="198486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6" name="Round Same Side Corner Rectangle 95"/>
          <p:cNvSpPr/>
          <p:nvPr/>
        </p:nvSpPr>
        <p:spPr>
          <a:xfrm flipV="1">
            <a:off x="7360843" y="1809817"/>
            <a:ext cx="10807999" cy="1104180"/>
          </a:xfrm>
          <a:prstGeom prst="round2SameRect">
            <a:avLst>
              <a:gd name="adj1" fmla="val 6458"/>
              <a:gd name="adj2" fmla="val 0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7360842" y="1959485"/>
            <a:ext cx="1080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vi-VN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vi-VN" sz="48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4" name="Picture 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309" y="2913998"/>
            <a:ext cx="1495424" cy="1397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6713623" y="3978621"/>
            <a:ext cx="13632086" cy="7788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685800" y="6762602"/>
            <a:ext cx="7464662" cy="830086"/>
            <a:chOff x="7450558" y="7834555"/>
            <a:chExt cx="7465528" cy="888135"/>
          </a:xfrm>
        </p:grpSpPr>
        <p:sp>
          <p:nvSpPr>
            <p:cNvPr id="57" name="Rectangle 56"/>
            <p:cNvSpPr/>
            <p:nvPr/>
          </p:nvSpPr>
          <p:spPr>
            <a:xfrm>
              <a:off x="9073745" y="7850045"/>
              <a:ext cx="5842341" cy="8726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vi-VN" sz="47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</a:t>
              </a:r>
              <a:endParaRPr lang="en-US" sz="47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0558" y="7834555"/>
              <a:ext cx="1383018" cy="826254"/>
              <a:chOff x="7450631" y="8291755"/>
              <a:chExt cx="1371600" cy="826254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8281488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50631" y="8356987"/>
                <a:ext cx="1371600" cy="761022"/>
                <a:chOff x="7450631" y="8356987"/>
                <a:chExt cx="1371600" cy="761022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70671" y="8036947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79204" y="8360620"/>
                  <a:ext cx="429606" cy="7573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693884" y="7106584"/>
            <a:ext cx="17971707" cy="1557626"/>
            <a:chOff x="7459672" y="7170625"/>
            <a:chExt cx="17973770" cy="1666548"/>
          </a:xfrm>
        </p:grpSpPr>
        <p:sp>
          <p:nvSpPr>
            <p:cNvPr id="75" name="Rectangle 74"/>
            <p:cNvSpPr/>
            <p:nvPr/>
          </p:nvSpPr>
          <p:spPr>
            <a:xfrm>
              <a:off x="9111075" y="7964528"/>
              <a:ext cx="16322367" cy="8726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vi-VN" sz="4700" b="1" spc="-15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CÙNG PHƯƠNG, CÙNG HƯỚNG, BẰNG NHAU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2" y="7170625"/>
              <a:ext cx="1411235" cy="1582071"/>
              <a:chOff x="7459669" y="6189930"/>
              <a:chExt cx="1399584" cy="1582071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617966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87653" y="7010980"/>
                <a:ext cx="1371600" cy="761021"/>
                <a:chOff x="7487653" y="7010980"/>
                <a:chExt cx="1371600" cy="761021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807692" y="6690941"/>
                  <a:ext cx="73152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93002" y="7014613"/>
                  <a:ext cx="676048" cy="75738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9" name="Group 32"/>
          <p:cNvGrpSpPr/>
          <p:nvPr/>
        </p:nvGrpSpPr>
        <p:grpSpPr>
          <a:xfrm>
            <a:off x="693874" y="8451733"/>
            <a:ext cx="1014917" cy="816794"/>
            <a:chOff x="7459669" y="6460865"/>
            <a:chExt cx="1301372" cy="873913"/>
          </a:xfrm>
        </p:grpSpPr>
        <p:sp>
          <p:nvSpPr>
            <p:cNvPr id="50" name="Isosceles Triangle 44"/>
            <p:cNvSpPr/>
            <p:nvPr/>
          </p:nvSpPr>
          <p:spPr>
            <a:xfrm rot="16200000">
              <a:off x="7469936" y="6450598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104942" y="6577389"/>
              <a:ext cx="656099" cy="75738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sp>
        <p:nvSpPr>
          <p:cNvPr id="103" name="Google Shape;122;p14">
            <a:extLst>
              <a:ext uri="{FF2B5EF4-FFF2-40B4-BE49-F238E27FC236}">
                <a16:creationId xmlns:a16="http://schemas.microsoft.com/office/drawing/2014/main" id="{FAF7E6E7-D68E-4774-9801-54F6529B128E}"/>
              </a:ext>
            </a:extLst>
          </p:cNvPr>
          <p:cNvSpPr/>
          <p:nvPr/>
        </p:nvSpPr>
        <p:spPr>
          <a:xfrm>
            <a:off x="2411369" y="2946462"/>
            <a:ext cx="4418523" cy="825042"/>
          </a:xfrm>
          <a:prstGeom prst="rect">
            <a:avLst/>
          </a:prstGeom>
          <a:noFill/>
          <a:ln>
            <a:noFill/>
          </a:ln>
          <a:effectLst>
            <a:outerShdw blurRad="152400" dist="317500" dir="5400000" sx="90000" sy="-19000" rotWithShape="0">
              <a:srgbClr val="000000">
                <a:alpha val="14901"/>
              </a:srgbClr>
            </a:outerShdw>
          </a:effectLst>
        </p:spPr>
        <p:txBody>
          <a:bodyPr spcFirstLastPara="1" wrap="square" lIns="91425" tIns="45700" rIns="91425" bIns="45700" anchor="t" anchorCtr="0">
            <a:noAutofit/>
            <a:scene3d>
              <a:camera prst="orthographicFront"/>
              <a:lightRig rig="threePt" dir="t"/>
            </a:scene3d>
            <a:sp3d prstMaterial="metal"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Baumans"/>
              </a:rPr>
              <a:t>TOÁN ĐẠI SỐ  </a:t>
            </a:r>
            <a:endParaRPr sz="6000" dirty="0">
              <a:solidFill>
                <a:srgbClr val="FF0000"/>
              </a:solidFill>
              <a:effectLst>
                <a:glow rad="76200">
                  <a:srgbClr val="FFFF00">
                    <a:alpha val="47000"/>
                  </a:srgbClr>
                </a:glow>
                <a:outerShdw blurRad="50800" dist="38100" dir="18900000" algn="bl" rotWithShape="0">
                  <a:srgbClr val="0000CC">
                    <a:alpha val="40000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7EC462C3-097E-478F-9154-33220765427C}"/>
              </a:ext>
            </a:extLst>
          </p:cNvPr>
          <p:cNvGrpSpPr/>
          <p:nvPr/>
        </p:nvGrpSpPr>
        <p:grpSpPr>
          <a:xfrm>
            <a:off x="5241894" y="3706350"/>
            <a:ext cx="1316269" cy="1323399"/>
            <a:chOff x="4935906" y="2844181"/>
            <a:chExt cx="1316269" cy="1415783"/>
          </a:xfrm>
        </p:grpSpPr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392A2278-170A-49E8-B48D-301797CCDF5E}"/>
                </a:ext>
              </a:extLst>
            </p:cNvPr>
            <p:cNvGrpSpPr/>
            <p:nvPr/>
          </p:nvGrpSpPr>
          <p:grpSpPr>
            <a:xfrm>
              <a:off x="5015148" y="2971696"/>
              <a:ext cx="1175009" cy="1143519"/>
              <a:chOff x="5015148" y="2971695"/>
              <a:chExt cx="1175009" cy="1143520"/>
            </a:xfrm>
          </p:grpSpPr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4E1041DC-D475-450B-91E9-794165D6DE77}"/>
                  </a:ext>
                </a:extLst>
              </p:cNvPr>
              <p:cNvSpPr/>
              <p:nvPr/>
            </p:nvSpPr>
            <p:spPr>
              <a:xfrm>
                <a:off x="5015148" y="2971695"/>
                <a:ext cx="1175009" cy="1143520"/>
              </a:xfrm>
              <a:prstGeom prst="ellipse">
                <a:avLst/>
              </a:prstGeom>
              <a:solidFill>
                <a:srgbClr val="FFFF00"/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1BBB2B80-ECD5-421E-A4F7-BBA59D5C9CDF}"/>
                  </a:ext>
                </a:extLst>
              </p:cNvPr>
              <p:cNvSpPr/>
              <p:nvPr/>
            </p:nvSpPr>
            <p:spPr>
              <a:xfrm>
                <a:off x="5015148" y="2993775"/>
                <a:ext cx="1091111" cy="112144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7" name="Google Shape;123;p14">
              <a:extLst>
                <a:ext uri="{FF2B5EF4-FFF2-40B4-BE49-F238E27FC236}">
                  <a16:creationId xmlns:a16="http://schemas.microsoft.com/office/drawing/2014/main" id="{F38EB064-8955-4FC1-9AF5-C49985002268}"/>
                </a:ext>
              </a:extLst>
            </p:cNvPr>
            <p:cNvSpPr txBox="1"/>
            <p:nvPr/>
          </p:nvSpPr>
          <p:spPr>
            <a:xfrm>
              <a:off x="4935906" y="2844181"/>
              <a:ext cx="1316269" cy="1415783"/>
            </a:xfrm>
            <a:prstGeom prst="rect">
              <a:avLst/>
            </a:prstGeom>
            <a:noFill/>
            <a:ln>
              <a:noFill/>
            </a:ln>
            <a:effectLst>
              <a:innerShdw blurRad="63500" dist="50800">
                <a:prstClr val="black">
                  <a:alpha val="50000"/>
                </a:prstClr>
              </a:innerShdw>
            </a:effectLst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80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➉</a:t>
              </a:r>
              <a:endParaRPr sz="8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39786C1-301C-402F-B908-633A570E2C52}"/>
              </a:ext>
            </a:extLst>
          </p:cNvPr>
          <p:cNvGrpSpPr/>
          <p:nvPr/>
        </p:nvGrpSpPr>
        <p:grpSpPr>
          <a:xfrm>
            <a:off x="6710590" y="3313402"/>
            <a:ext cx="16791416" cy="1998750"/>
            <a:chOff x="7007312" y="3313402"/>
            <a:chExt cx="16791416" cy="1309627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1F6311BF-A4CF-4E55-85D0-0A86514BB33B}"/>
                </a:ext>
              </a:extLst>
            </p:cNvPr>
            <p:cNvGrpSpPr/>
            <p:nvPr/>
          </p:nvGrpSpPr>
          <p:grpSpPr>
            <a:xfrm>
              <a:off x="7007312" y="3330718"/>
              <a:ext cx="11110067" cy="1292311"/>
              <a:chOff x="-84747" y="97578"/>
              <a:chExt cx="6395438" cy="883658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84747" y="97578"/>
                <a:ext cx="6395438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80215" y="108752"/>
                <a:ext cx="71532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7</a:t>
                </a:r>
                <a:endParaRPr lang="en-US" sz="6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93D231A-4F31-4CD1-BF95-3B25C6FBCE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925800" y="3313402"/>
              <a:ext cx="7872928" cy="1222516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B80CDAB-FCA9-4E95-8F6A-72A9575E1286}"/>
              </a:ext>
            </a:extLst>
          </p:cNvPr>
          <p:cNvSpPr txBox="1"/>
          <p:nvPr/>
        </p:nvSpPr>
        <p:spPr>
          <a:xfrm>
            <a:off x="9115440" y="3415897"/>
            <a:ext cx="1235978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KHÁI NIỆM MỞ ĐẦU</a:t>
            </a:r>
          </a:p>
          <a:p>
            <a:pPr algn="ctr"/>
            <a:r>
              <a:rPr lang="en-US" sz="5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2 </a:t>
            </a:r>
            <a:r>
              <a:rPr lang="en-US" sz="58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5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99767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98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276601"/>
                <a:ext cx="17830800" cy="91440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4.1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ị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76601"/>
                <a:ext cx="17830800" cy="9144000"/>
              </a:xfrm>
              <a:prstGeom prst="rect">
                <a:avLst/>
              </a:prstGeom>
              <a:blipFill>
                <a:blip r:embed="rId3"/>
                <a:stretch>
                  <a:fillRect l="-1367" t="-13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8897600" y="3276601"/>
            <a:ext cx="5153891" cy="91440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buNone/>
            </a:pP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ẫ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indent="0" algn="ctr">
              <a:lnSpc>
                <a:spcPct val="100000"/>
              </a:lnSpc>
              <a:buNone/>
            </a:pP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lnSpc>
                <a:spcPct val="100000"/>
              </a:lnSpc>
              <a:buNone/>
            </a:pP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657350" lvl="1" indent="-742950">
              <a:lnSpc>
                <a:spcPct val="100000"/>
              </a:lnSpc>
              <a:buAutoNum type="alphaLcParenR"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914400" lvl="1" indent="0">
              <a:lnSpc>
                <a:spcPct val="100000"/>
              </a:lnSpc>
              <a:buNone/>
            </a:pPr>
            <a:endParaRPr lang="en-US" sz="1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914400" lvl="1" indent="0">
              <a:lnSpc>
                <a:spcPct val="100000"/>
              </a:lnSpc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Sai</a:t>
            </a:r>
          </a:p>
          <a:p>
            <a:pPr marL="914400" lvl="1" indent="0">
              <a:lnSpc>
                <a:spcPct val="100000"/>
              </a:lnSpc>
              <a:buNone/>
            </a:pPr>
            <a:endParaRPr lang="en-US" sz="1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914400" lvl="1" indent="0">
              <a:lnSpc>
                <a:spcPct val="100000"/>
              </a:lnSpc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914400" lvl="1" indent="0">
              <a:lnSpc>
                <a:spcPct val="100000"/>
              </a:lnSpc>
              <a:buNone/>
            </a:pPr>
            <a:endParaRPr lang="en-US" sz="1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914400" lvl="1" indent="0">
              <a:lnSpc>
                <a:spcPct val="100000"/>
              </a:lnSpc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7DC6020-EEAB-4394-9895-CD5CFCDED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C662DA-1858-4335-A5D4-9997D7B41474}"/>
              </a:ext>
            </a:extLst>
          </p:cNvPr>
          <p:cNvGrpSpPr>
            <a:grpSpLocks/>
          </p:cNvGrpSpPr>
          <p:nvPr/>
        </p:nvGrpSpPr>
        <p:grpSpPr>
          <a:xfrm>
            <a:off x="0" y="0"/>
            <a:ext cx="186055" cy="158750"/>
            <a:chOff x="31572" y="60276"/>
            <a:chExt cx="261467" cy="196127"/>
          </a:xfrm>
        </p:grpSpPr>
        <p:sp>
          <p:nvSpPr>
            <p:cNvPr id="11" name="Arrow: Chevron 10">
              <a:extLst>
                <a:ext uri="{FF2B5EF4-FFF2-40B4-BE49-F238E27FC236}">
                  <a16:creationId xmlns:a16="http://schemas.microsoft.com/office/drawing/2014/main" id="{94061DDF-5D56-4E64-B82C-46E8B4E86189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</a:t>
              </a:r>
            </a:p>
          </p:txBody>
        </p:sp>
        <p:sp>
          <p:nvSpPr>
            <p:cNvPr id="12" name="Arrow: Chevron 11">
              <a:extLst>
                <a:ext uri="{FF2B5EF4-FFF2-40B4-BE49-F238E27FC236}">
                  <a16:creationId xmlns:a16="http://schemas.microsoft.com/office/drawing/2014/main" id="{4B4C7A69-0634-4A3C-AFFD-A6D1A6AFB32D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</a:t>
              </a:r>
            </a:p>
          </p:txBody>
        </p:sp>
      </p:grpSp>
      <p:sp>
        <p:nvSpPr>
          <p:cNvPr id="8" name="Title 1">
            <a:extLst>
              <a:ext uri="{FF2B5EF4-FFF2-40B4-BE49-F238E27FC236}">
                <a16:creationId xmlns:a16="http://schemas.microsoft.com/office/drawing/2014/main" id="{78EB8E40-6AB0-4F44-ACB9-5D45CFF2D5C1}"/>
              </a:ext>
            </a:extLst>
          </p:cNvPr>
          <p:cNvSpPr txBox="1">
            <a:spLocks/>
          </p:cNvSpPr>
          <p:nvPr/>
        </p:nvSpPr>
        <p:spPr>
          <a:xfrm>
            <a:off x="838200" y="1905000"/>
            <a:ext cx="35814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defRPr/>
            </a:pPr>
            <a:r>
              <a:rPr lang="en-US" sz="48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BÀI TẬP</a:t>
            </a:r>
          </a:p>
        </p:txBody>
      </p:sp>
    </p:spTree>
    <p:extLst>
      <p:ext uri="{BB962C8B-B14F-4D97-AF65-F5344CB8AC3E}">
        <p14:creationId xmlns:p14="http://schemas.microsoft.com/office/powerpoint/2010/main" val="3657090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None/>
            </a:pP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4.2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12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au.</a:t>
            </a:r>
          </a:p>
          <a:p>
            <a:pPr marL="0" indent="0">
              <a:buNone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 algn="ctr">
                  <a:lnSpc>
                    <a:spcPct val="100000"/>
                  </a:lnSpc>
                  <a:buNone/>
                </a:pP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au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4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1798" t="-1014" r="-2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11">
            <a:extLst>
              <a:ext uri="{FF2B5EF4-FFF2-40B4-BE49-F238E27FC236}">
                <a16:creationId xmlns:a16="http://schemas.microsoft.com/office/drawing/2014/main" id="{87DC6020-EEAB-4394-9895-CD5CFCDED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EC662DA-1858-4335-A5D4-9997D7B41474}"/>
              </a:ext>
            </a:extLst>
          </p:cNvPr>
          <p:cNvGrpSpPr>
            <a:grpSpLocks/>
          </p:cNvGrpSpPr>
          <p:nvPr/>
        </p:nvGrpSpPr>
        <p:grpSpPr>
          <a:xfrm>
            <a:off x="0" y="0"/>
            <a:ext cx="186055" cy="158750"/>
            <a:chOff x="31572" y="60276"/>
            <a:chExt cx="261467" cy="196127"/>
          </a:xfrm>
        </p:grpSpPr>
        <p:sp>
          <p:nvSpPr>
            <p:cNvPr id="11" name="Arrow: Chevron 10">
              <a:extLst>
                <a:ext uri="{FF2B5EF4-FFF2-40B4-BE49-F238E27FC236}">
                  <a16:creationId xmlns:a16="http://schemas.microsoft.com/office/drawing/2014/main" id="{94061DDF-5D56-4E64-B82C-46E8B4E86189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</a:t>
              </a:r>
            </a:p>
          </p:txBody>
        </p:sp>
        <p:sp>
          <p:nvSpPr>
            <p:cNvPr id="12" name="Arrow: Chevron 11">
              <a:extLst>
                <a:ext uri="{FF2B5EF4-FFF2-40B4-BE49-F238E27FC236}">
                  <a16:creationId xmlns:a16="http://schemas.microsoft.com/office/drawing/2014/main" id="{4B4C7A69-0634-4A3C-AFFD-A6D1A6AFB32D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9918BE3B-20AF-404E-9BFA-D89E6B603C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486400"/>
            <a:ext cx="5638800" cy="70581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95828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4029" y="1981200"/>
                <a:ext cx="9707772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u="sng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4.3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029" y="1981200"/>
                <a:ext cx="9707772" cy="11411749"/>
              </a:xfrm>
              <a:prstGeom prst="rect">
                <a:avLst/>
              </a:prstGeom>
              <a:blipFill>
                <a:blip r:embed="rId3"/>
                <a:stretch>
                  <a:fillRect l="-2445" t="-10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43386" y="1981200"/>
                <a:ext cx="13108106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v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𝑫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//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𝑫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  <a:buFont typeface="Wingdings" panose="05000000000000000000" pitchFamily="2" charset="2"/>
                  <a:buChar char="v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𝑫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𝑫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//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4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3386" y="1981200"/>
                <a:ext cx="13108106" cy="11411749"/>
              </a:xfrm>
              <a:prstGeom prst="rect">
                <a:avLst/>
              </a:prstGeom>
              <a:blipFill>
                <a:blip r:embed="rId4"/>
                <a:stretch>
                  <a:fillRect l="-1812" t="-1014" r="-25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1EC662DA-1858-4335-A5D4-9997D7B41474}"/>
              </a:ext>
            </a:extLst>
          </p:cNvPr>
          <p:cNvGrpSpPr>
            <a:grpSpLocks/>
          </p:cNvGrpSpPr>
          <p:nvPr/>
        </p:nvGrpSpPr>
        <p:grpSpPr>
          <a:xfrm>
            <a:off x="0" y="0"/>
            <a:ext cx="186055" cy="158750"/>
            <a:chOff x="31572" y="60276"/>
            <a:chExt cx="261467" cy="196127"/>
          </a:xfrm>
        </p:grpSpPr>
        <p:sp>
          <p:nvSpPr>
            <p:cNvPr id="11" name="Arrow: Chevron 10">
              <a:extLst>
                <a:ext uri="{FF2B5EF4-FFF2-40B4-BE49-F238E27FC236}">
                  <a16:creationId xmlns:a16="http://schemas.microsoft.com/office/drawing/2014/main" id="{94061DDF-5D56-4E64-B82C-46E8B4E86189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solidFill>
              <a:srgbClr val="4472C4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</a:t>
              </a:r>
            </a:p>
          </p:txBody>
        </p:sp>
        <p:sp>
          <p:nvSpPr>
            <p:cNvPr id="12" name="Arrow: Chevron 11">
              <a:extLst>
                <a:ext uri="{FF2B5EF4-FFF2-40B4-BE49-F238E27FC236}">
                  <a16:creationId xmlns:a16="http://schemas.microsoft.com/office/drawing/2014/main" id="{4B4C7A69-0634-4A3C-AFFD-A6D1A6AFB32D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 </a:t>
              </a:r>
            </a:p>
          </p:txBody>
        </p:sp>
      </p:grpSp>
      <p:grpSp>
        <p:nvGrpSpPr>
          <p:cNvPr id="71" name="hbinhhanh">
            <a:extLst>
              <a:ext uri="{FF2B5EF4-FFF2-40B4-BE49-F238E27FC236}">
                <a16:creationId xmlns:a16="http://schemas.microsoft.com/office/drawing/2014/main" id="{DCA3EA48-CD8F-4830-94AE-46299F58586B}"/>
              </a:ext>
            </a:extLst>
          </p:cNvPr>
          <p:cNvGrpSpPr/>
          <p:nvPr/>
        </p:nvGrpSpPr>
        <p:grpSpPr>
          <a:xfrm>
            <a:off x="2362200" y="5665646"/>
            <a:ext cx="6874379" cy="4468954"/>
            <a:chOff x="6464300" y="2225688"/>
            <a:chExt cx="4953277" cy="3603490"/>
          </a:xfrm>
        </p:grpSpPr>
        <p:sp>
          <p:nvSpPr>
            <p:cNvPr id="62" name=" ">
              <a:extLst>
                <a:ext uri="{FF2B5EF4-FFF2-40B4-BE49-F238E27FC236}">
                  <a16:creationId xmlns:a16="http://schemas.microsoft.com/office/drawing/2014/main" id="{334D1E5E-AA5C-41C8-98CE-C6E9184854BC}"/>
                </a:ext>
              </a:extLst>
            </p:cNvPr>
            <p:cNvSpPr/>
            <p:nvPr/>
          </p:nvSpPr>
          <p:spPr>
            <a:xfrm>
              <a:off x="6731000" y="2794000"/>
              <a:ext cx="4254500" cy="2413000"/>
            </a:xfrm>
            <a:prstGeom prst="parallelogram">
              <a:avLst/>
            </a:prstGeom>
            <a:noFill/>
            <a:ln w="57150" cap="flat" cmpd="sng" algn="ctr">
              <a:solidFill>
                <a:srgbClr val="002060"/>
              </a:solidFill>
              <a:prstDash val="solid"/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 ">
              <a:extLst>
                <a:ext uri="{FF2B5EF4-FFF2-40B4-BE49-F238E27FC236}">
                  <a16:creationId xmlns:a16="http://schemas.microsoft.com/office/drawing/2014/main" id="{AD0061BA-3713-42F0-89CF-637ABBDBA752}"/>
                </a:ext>
              </a:extLst>
            </p:cNvPr>
            <p:cNvSpPr/>
            <p:nvPr/>
          </p:nvSpPr>
          <p:spPr>
            <a:xfrm>
              <a:off x="7277100" y="2717800"/>
              <a:ext cx="127000" cy="127000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 ">
              <a:extLst>
                <a:ext uri="{FF2B5EF4-FFF2-40B4-BE49-F238E27FC236}">
                  <a16:creationId xmlns:a16="http://schemas.microsoft.com/office/drawing/2014/main" id="{7D1F1EC7-9CDC-4CB4-97D4-63D6FE4CC323}"/>
                </a:ext>
              </a:extLst>
            </p:cNvPr>
            <p:cNvSpPr/>
            <p:nvPr/>
          </p:nvSpPr>
          <p:spPr>
            <a:xfrm>
              <a:off x="6680200" y="5143500"/>
              <a:ext cx="127000" cy="127000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 ">
              <a:extLst>
                <a:ext uri="{FF2B5EF4-FFF2-40B4-BE49-F238E27FC236}">
                  <a16:creationId xmlns:a16="http://schemas.microsoft.com/office/drawing/2014/main" id="{50011BF7-4D47-41B3-BCF5-86736487C284}"/>
                </a:ext>
              </a:extLst>
            </p:cNvPr>
            <p:cNvSpPr/>
            <p:nvPr/>
          </p:nvSpPr>
          <p:spPr>
            <a:xfrm>
              <a:off x="10337800" y="5143500"/>
              <a:ext cx="127000" cy="127000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 ">
              <a:extLst>
                <a:ext uri="{FF2B5EF4-FFF2-40B4-BE49-F238E27FC236}">
                  <a16:creationId xmlns:a16="http://schemas.microsoft.com/office/drawing/2014/main" id="{DD0DED3A-CEDE-4DC3-B022-4F9E8E49B26E}"/>
                </a:ext>
              </a:extLst>
            </p:cNvPr>
            <p:cNvSpPr/>
            <p:nvPr/>
          </p:nvSpPr>
          <p:spPr>
            <a:xfrm>
              <a:off x="10922000" y="2717800"/>
              <a:ext cx="127000" cy="127000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 ">
                  <a:extLst>
                    <a:ext uri="{FF2B5EF4-FFF2-40B4-BE49-F238E27FC236}">
                      <a16:creationId xmlns:a16="http://schemas.microsoft.com/office/drawing/2014/main" id="{46CD4E92-119A-4BBA-889C-88785026016C}"/>
                    </a:ext>
                  </a:extLst>
                </p:cNvPr>
                <p:cNvSpPr txBox="1"/>
                <p:nvPr/>
              </p:nvSpPr>
              <p:spPr>
                <a:xfrm>
                  <a:off x="7023769" y="2235321"/>
                  <a:ext cx="362976" cy="54597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67" name=" ">
                  <a:extLst>
                    <a:ext uri="{FF2B5EF4-FFF2-40B4-BE49-F238E27FC236}">
                      <a16:creationId xmlns:a16="http://schemas.microsoft.com/office/drawing/2014/main" id="{46CD4E92-119A-4BBA-889C-88785026016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3769" y="2235321"/>
                  <a:ext cx="362976" cy="54597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 ">
                  <a:extLst>
                    <a:ext uri="{FF2B5EF4-FFF2-40B4-BE49-F238E27FC236}">
                      <a16:creationId xmlns:a16="http://schemas.microsoft.com/office/drawing/2014/main" id="{0CF0021D-DF44-4D0D-972A-87F5B74DECE6}"/>
                    </a:ext>
                  </a:extLst>
                </p:cNvPr>
                <p:cNvSpPr txBox="1"/>
                <p:nvPr/>
              </p:nvSpPr>
              <p:spPr>
                <a:xfrm>
                  <a:off x="6464300" y="5283200"/>
                  <a:ext cx="386935" cy="54597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 ">
                  <a:extLst>
                    <a:ext uri="{FF2B5EF4-FFF2-40B4-BE49-F238E27FC236}">
                      <a16:creationId xmlns:a16="http://schemas.microsoft.com/office/drawing/2014/main" id="{0CF0021D-DF44-4D0D-972A-87F5B74DEC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4300" y="5283200"/>
                  <a:ext cx="386935" cy="54597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 ">
                  <a:extLst>
                    <a:ext uri="{FF2B5EF4-FFF2-40B4-BE49-F238E27FC236}">
                      <a16:creationId xmlns:a16="http://schemas.microsoft.com/office/drawing/2014/main" id="{4264A381-9FE3-4339-81AB-C99284E59A2E}"/>
                    </a:ext>
                  </a:extLst>
                </p:cNvPr>
                <p:cNvSpPr txBox="1"/>
                <p:nvPr/>
              </p:nvSpPr>
              <p:spPr>
                <a:xfrm>
                  <a:off x="10287000" y="5270500"/>
                  <a:ext cx="347663" cy="54597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69" name=" ">
                  <a:extLst>
                    <a:ext uri="{FF2B5EF4-FFF2-40B4-BE49-F238E27FC236}">
                      <a16:creationId xmlns:a16="http://schemas.microsoft.com/office/drawing/2014/main" id="{4264A381-9FE3-4339-81AB-C99284E59A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87000" y="5270500"/>
                  <a:ext cx="347663" cy="54597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 ">
                  <a:extLst>
                    <a:ext uri="{FF2B5EF4-FFF2-40B4-BE49-F238E27FC236}">
                      <a16:creationId xmlns:a16="http://schemas.microsoft.com/office/drawing/2014/main" id="{65252C0E-A632-48C8-AAC4-DDE201E49F03}"/>
                    </a:ext>
                  </a:extLst>
                </p:cNvPr>
                <p:cNvSpPr txBox="1"/>
                <p:nvPr/>
              </p:nvSpPr>
              <p:spPr>
                <a:xfrm>
                  <a:off x="11020247" y="2225688"/>
                  <a:ext cx="397330" cy="54597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oMath>
                    </m:oMathPara>
                  </a14:m>
                  <a:endParaRPr lang="en-US" sz="4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70" name=" ">
                  <a:extLst>
                    <a:ext uri="{FF2B5EF4-FFF2-40B4-BE49-F238E27FC236}">
                      <a16:creationId xmlns:a16="http://schemas.microsoft.com/office/drawing/2014/main" id="{65252C0E-A632-48C8-AAC4-DDE201E49F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20247" y="2225688"/>
                  <a:ext cx="397330" cy="54597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72" name=" ">
            <a:extLst>
              <a:ext uri="{FF2B5EF4-FFF2-40B4-BE49-F238E27FC236}">
                <a16:creationId xmlns:a16="http://schemas.microsoft.com/office/drawing/2014/main" id="{5A560CC0-E574-4F17-82D4-8B087EE42BDF}"/>
              </a:ext>
            </a:extLst>
          </p:cNvPr>
          <p:cNvCxnSpPr>
            <a:cxnSpLocks/>
          </p:cNvCxnSpPr>
          <p:nvPr/>
        </p:nvCxnSpPr>
        <p:spPr>
          <a:xfrm>
            <a:off x="3621336" y="6348727"/>
            <a:ext cx="5058556" cy="11947"/>
          </a:xfrm>
          <a:prstGeom prst="line">
            <a:avLst/>
          </a:prstGeom>
          <a:ln w="76200">
            <a:solidFill>
              <a:srgbClr val="FF0000"/>
            </a:solidFill>
            <a:headEnd type="none" w="lg" len="lg"/>
            <a:tailEnd type="triangle" w="med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4" name=" ">
            <a:extLst>
              <a:ext uri="{FF2B5EF4-FFF2-40B4-BE49-F238E27FC236}">
                <a16:creationId xmlns:a16="http://schemas.microsoft.com/office/drawing/2014/main" id="{F2354E74-90B1-4A03-BFAE-C56DA1DC9F02}"/>
              </a:ext>
            </a:extLst>
          </p:cNvPr>
          <p:cNvCxnSpPr>
            <a:cxnSpLocks/>
          </p:cNvCxnSpPr>
          <p:nvPr/>
        </p:nvCxnSpPr>
        <p:spPr>
          <a:xfrm>
            <a:off x="2686777" y="9338532"/>
            <a:ext cx="5221988" cy="0"/>
          </a:xfrm>
          <a:prstGeom prst="line">
            <a:avLst/>
          </a:prstGeom>
          <a:ln w="76200">
            <a:solidFill>
              <a:srgbClr val="FF0000"/>
            </a:solidFill>
            <a:headEnd type="none" w="lg" len="lg"/>
            <a:tailEnd type="triangle" w="med" len="lg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47629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>
            <a:extLst>
              <a:ext uri="{FF2B5EF4-FFF2-40B4-BE49-F238E27FC236}">
                <a16:creationId xmlns:a16="http://schemas.microsoft.com/office/drawing/2014/main" id="{034F4A51-E9CC-4F91-980C-EB7D53EBA0F8}"/>
              </a:ext>
            </a:extLst>
          </p:cNvPr>
          <p:cNvSpPr txBox="1">
            <a:spLocks/>
          </p:cNvSpPr>
          <p:nvPr/>
        </p:nvSpPr>
        <p:spPr>
          <a:xfrm>
            <a:off x="490427" y="1905000"/>
            <a:ext cx="23561064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defRPr/>
            </a:pPr>
            <a:r>
              <a:rPr lang="en-US" sz="48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 BÀI TẬP TRẮC NGHIỆM</a:t>
            </a:r>
            <a:endParaRPr lang="en-US" sz="48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91BEE8F-6F06-48A3-9F42-7737F299964A}"/>
              </a:ext>
            </a:extLst>
          </p:cNvPr>
          <p:cNvGrpSpPr/>
          <p:nvPr/>
        </p:nvGrpSpPr>
        <p:grpSpPr>
          <a:xfrm>
            <a:off x="-94502" y="9157371"/>
            <a:ext cx="23500172" cy="3285354"/>
            <a:chOff x="48567" y="4381494"/>
            <a:chExt cx="23018772" cy="3092568"/>
          </a:xfrm>
          <a:solidFill>
            <a:srgbClr val="DAE3F3"/>
          </a:solidFill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id="{E26049D6-12D7-4F8C-A433-726FE01B4533}"/>
                </a:ext>
              </a:extLst>
            </p:cNvPr>
            <p:cNvSpPr/>
            <p:nvPr/>
          </p:nvSpPr>
          <p:spPr>
            <a:xfrm>
              <a:off x="842663" y="4941556"/>
              <a:ext cx="22224676" cy="253250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67C629E9-A7AB-4126-A6E6-1572D503CEFF}"/>
                </a:ext>
              </a:extLst>
            </p:cNvPr>
            <p:cNvGrpSpPr/>
            <p:nvPr/>
          </p:nvGrpSpPr>
          <p:grpSpPr>
            <a:xfrm>
              <a:off x="48567" y="4381494"/>
              <a:ext cx="4014975" cy="1184413"/>
              <a:chOff x="410517" y="4648194"/>
              <a:chExt cx="4014975" cy="1184413"/>
            </a:xfrm>
            <a:grpFill/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EBDA1C3B-052F-4FE3-9A6A-2F7FE92E6C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365498" y="3688745"/>
                <a:ext cx="1100545" cy="3019443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AD53F93-840B-4753-9F55-18C125803292}"/>
                  </a:ext>
                </a:extLst>
              </p:cNvPr>
              <p:cNvSpPr txBox="1"/>
              <p:nvPr/>
            </p:nvSpPr>
            <p:spPr>
              <a:xfrm>
                <a:off x="1461372" y="4732064"/>
                <a:ext cx="2817520" cy="88085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A7F91BBD-5BBE-4404-BBC6-9AD77DCA85E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184406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185A768-3748-43A9-88A1-2868EA8546FD}"/>
              </a:ext>
            </a:extLst>
          </p:cNvPr>
          <p:cNvGrpSpPr/>
          <p:nvPr/>
        </p:nvGrpSpPr>
        <p:grpSpPr>
          <a:xfrm>
            <a:off x="460996" y="5804571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6C8EAEC7-DA51-490A-8BC1-EAC3B499C059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ó hướng dương, hướng âm.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AD9A6BD8-457D-409F-99FA-26A5B9CD2D04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EE07EFDE-BE42-430F-9F1C-49EE7BA6A0FC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</a:t>
              </a:r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E8A00453-2B3E-40E0-9F6E-28045E0257D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3" name="Oval 42">
            <a:extLst>
              <a:ext uri="{FF2B5EF4-FFF2-40B4-BE49-F238E27FC236}">
                <a16:creationId xmlns:a16="http://schemas.microsoft.com/office/drawing/2014/main" id="{DEFDF725-90E8-4365-B579-AE496314F465}"/>
              </a:ext>
            </a:extLst>
          </p:cNvPr>
          <p:cNvSpPr/>
          <p:nvPr/>
        </p:nvSpPr>
        <p:spPr>
          <a:xfrm>
            <a:off x="438330" y="596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729871E-F9CB-43D3-B750-E1F6A1CE1E71}"/>
              </a:ext>
            </a:extLst>
          </p:cNvPr>
          <p:cNvGrpSpPr/>
          <p:nvPr/>
        </p:nvGrpSpPr>
        <p:grpSpPr>
          <a:xfrm>
            <a:off x="141340" y="3276600"/>
            <a:ext cx="23943880" cy="2203072"/>
            <a:chOff x="923003" y="3917552"/>
            <a:chExt cx="23943880" cy="2506965"/>
          </a:xfrm>
        </p:grpSpPr>
        <p:sp>
          <p:nvSpPr>
            <p:cNvPr id="45" name="Rounded Rectangle 41">
              <a:extLst>
                <a:ext uri="{FF2B5EF4-FFF2-40B4-BE49-F238E27FC236}">
                  <a16:creationId xmlns:a16="http://schemas.microsoft.com/office/drawing/2014/main" id="{26321ED3-9B9B-4FC3-A9E2-A9F1374B465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0273CB42-84A0-43E1-A4F6-A4A2B3EEA007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111156"/>
              <a:chOff x="923003" y="3917552"/>
              <a:chExt cx="4029041" cy="1111156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DEAC4737-E6A0-49BE-92D4-49ED24167AC7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953648"/>
                <a:chOff x="2115734" y="4437010"/>
                <a:chExt cx="3503060" cy="953648"/>
              </a:xfrm>
            </p:grpSpPr>
            <p:sp>
              <p:nvSpPr>
                <p:cNvPr id="49" name="Freeform 20">
                  <a:extLst>
                    <a:ext uri="{FF2B5EF4-FFF2-40B4-BE49-F238E27FC236}">
                      <a16:creationId xmlns:a16="http://schemas.microsoft.com/office/drawing/2014/main" id="{C3CCB477-6D12-4A62-8EFE-A90CA5030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1ABFE730-F9E7-4095-BDE2-8866D7D18AB6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9106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953B4ACC-D324-48D4-A365-BA8CF79642D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10154D80-6669-407A-9BB8-B4498986C203}"/>
              </a:ext>
            </a:extLst>
          </p:cNvPr>
          <p:cNvSpPr txBox="1"/>
          <p:nvPr/>
        </p:nvSpPr>
        <p:spPr>
          <a:xfrm>
            <a:off x="4347157" y="4187197"/>
            <a:ext cx="1843157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890493E-93BA-4927-A3B4-825E6AE895D4}"/>
              </a:ext>
            </a:extLst>
          </p:cNvPr>
          <p:cNvGrpSpPr/>
          <p:nvPr/>
        </p:nvGrpSpPr>
        <p:grpSpPr>
          <a:xfrm>
            <a:off x="487414" y="7488280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7EA72D19-BC6C-4D0C-92C3-1730DEE4A87C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 hai đầu mút.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E56A22C4-218E-46EE-AEB4-3ECDC307345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7F0F9AC7-0391-4C42-9CDE-44CE60D8AD84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ỏa cả ba tính chất trên.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DB988A57-1DE6-4EEF-8860-776E1D0D1325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94D33F7F-FD8D-4BB2-9EEC-53A83FD36C7D}"/>
              </a:ext>
            </a:extLst>
          </p:cNvPr>
          <p:cNvSpPr txBox="1"/>
          <p:nvPr/>
        </p:nvSpPr>
        <p:spPr>
          <a:xfrm>
            <a:off x="5020791" y="10121954"/>
            <a:ext cx="1822020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5142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3" grpId="0" animBg="1"/>
      <p:bldP spid="51" grpId="0"/>
      <p:bldP spid="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>
            <a:extLst>
              <a:ext uri="{FF2B5EF4-FFF2-40B4-BE49-F238E27FC236}">
                <a16:creationId xmlns:a16="http://schemas.microsoft.com/office/drawing/2014/main" id="{034F4A51-E9CC-4F91-980C-EB7D53EBA0F8}"/>
              </a:ext>
            </a:extLst>
          </p:cNvPr>
          <p:cNvSpPr txBox="1">
            <a:spLocks/>
          </p:cNvSpPr>
          <p:nvPr/>
        </p:nvSpPr>
        <p:spPr>
          <a:xfrm>
            <a:off x="490427" y="1905000"/>
            <a:ext cx="23561064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defRPr/>
            </a:pPr>
            <a:r>
              <a:rPr lang="en-US" sz="48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 BÀI TẬP TRẮC NGHIỆM</a:t>
            </a:r>
            <a:endParaRPr lang="en-US" sz="48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91BEE8F-6F06-48A3-9F42-7737F299964A}"/>
              </a:ext>
            </a:extLst>
          </p:cNvPr>
          <p:cNvGrpSpPr/>
          <p:nvPr/>
        </p:nvGrpSpPr>
        <p:grpSpPr>
          <a:xfrm>
            <a:off x="-94502" y="9157371"/>
            <a:ext cx="23500172" cy="3285354"/>
            <a:chOff x="48567" y="4381494"/>
            <a:chExt cx="23018772" cy="3092568"/>
          </a:xfrm>
          <a:solidFill>
            <a:srgbClr val="DAE3F3"/>
          </a:solidFill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id="{E26049D6-12D7-4F8C-A433-726FE01B4533}"/>
                </a:ext>
              </a:extLst>
            </p:cNvPr>
            <p:cNvSpPr/>
            <p:nvPr/>
          </p:nvSpPr>
          <p:spPr>
            <a:xfrm>
              <a:off x="842663" y="4941556"/>
              <a:ext cx="22224676" cy="253250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67C629E9-A7AB-4126-A6E6-1572D503CEFF}"/>
                </a:ext>
              </a:extLst>
            </p:cNvPr>
            <p:cNvGrpSpPr/>
            <p:nvPr/>
          </p:nvGrpSpPr>
          <p:grpSpPr>
            <a:xfrm>
              <a:off x="48567" y="4381494"/>
              <a:ext cx="4014975" cy="1184413"/>
              <a:chOff x="410517" y="4648194"/>
              <a:chExt cx="4014975" cy="1184413"/>
            </a:xfrm>
            <a:grpFill/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EBDA1C3B-052F-4FE3-9A6A-2F7FE92E6C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365498" y="3688745"/>
                <a:ext cx="1100545" cy="3019443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AD53F93-840B-4753-9F55-18C125803292}"/>
                  </a:ext>
                </a:extLst>
              </p:cNvPr>
              <p:cNvSpPr txBox="1"/>
              <p:nvPr/>
            </p:nvSpPr>
            <p:spPr>
              <a:xfrm>
                <a:off x="1461372" y="4732064"/>
                <a:ext cx="2817520" cy="88085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A7F91BBD-5BBE-4404-BBC6-9AD77DCA85E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184406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185A768-3748-43A9-88A1-2868EA8546FD}"/>
              </a:ext>
            </a:extLst>
          </p:cNvPr>
          <p:cNvGrpSpPr/>
          <p:nvPr/>
        </p:nvGrpSpPr>
        <p:grpSpPr>
          <a:xfrm>
            <a:off x="460996" y="5804571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6C8EAEC7-DA51-490A-8BC1-EAC3B499C059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 cm.</a:t>
              </a: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AD9A6BD8-457D-409F-99FA-26A5B9CD2D04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EE07EFDE-BE42-430F-9F1C-49EE7BA6A0FC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1 cm</a:t>
              </a:r>
              <a:r>
                <a: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E8A00453-2B3E-40E0-9F6E-28045E0257D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3" name="Oval 42">
            <a:extLst>
              <a:ext uri="{FF2B5EF4-FFF2-40B4-BE49-F238E27FC236}">
                <a16:creationId xmlns:a16="http://schemas.microsoft.com/office/drawing/2014/main" id="{DEFDF725-90E8-4365-B579-AE496314F465}"/>
              </a:ext>
            </a:extLst>
          </p:cNvPr>
          <p:cNvSpPr/>
          <p:nvPr/>
        </p:nvSpPr>
        <p:spPr>
          <a:xfrm>
            <a:off x="438330" y="596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729871E-F9CB-43D3-B750-E1F6A1CE1E71}"/>
              </a:ext>
            </a:extLst>
          </p:cNvPr>
          <p:cNvGrpSpPr/>
          <p:nvPr/>
        </p:nvGrpSpPr>
        <p:grpSpPr>
          <a:xfrm>
            <a:off x="141340" y="3276600"/>
            <a:ext cx="23943880" cy="2203072"/>
            <a:chOff x="923003" y="3917552"/>
            <a:chExt cx="23943880" cy="2506965"/>
          </a:xfrm>
        </p:grpSpPr>
        <p:sp>
          <p:nvSpPr>
            <p:cNvPr id="45" name="Rounded Rectangle 41">
              <a:extLst>
                <a:ext uri="{FF2B5EF4-FFF2-40B4-BE49-F238E27FC236}">
                  <a16:creationId xmlns:a16="http://schemas.microsoft.com/office/drawing/2014/main" id="{26321ED3-9B9B-4FC3-A9E2-A9F1374B465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0273CB42-84A0-43E1-A4F6-A4A2B3EEA007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111156"/>
              <a:chOff x="923003" y="3917552"/>
              <a:chExt cx="4029041" cy="1111156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DEAC4737-E6A0-49BE-92D4-49ED24167AC7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953648"/>
                <a:chOff x="2115734" y="4437010"/>
                <a:chExt cx="3503060" cy="953648"/>
              </a:xfrm>
            </p:grpSpPr>
            <p:sp>
              <p:nvSpPr>
                <p:cNvPr id="49" name="Freeform 20">
                  <a:extLst>
                    <a:ext uri="{FF2B5EF4-FFF2-40B4-BE49-F238E27FC236}">
                      <a16:creationId xmlns:a16="http://schemas.microsoft.com/office/drawing/2014/main" id="{C3CCB477-6D12-4A62-8EFE-A90CA5030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1ABFE730-F9E7-4095-BDE2-8866D7D18AB6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9106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953B4ACC-D324-48D4-A365-BA8CF79642D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0154D80-6669-407A-9BB8-B4498986C203}"/>
                  </a:ext>
                </a:extLst>
              </p:cNvPr>
              <p:cNvSpPr txBox="1"/>
              <p:nvPr/>
            </p:nvSpPr>
            <p:spPr>
              <a:xfrm>
                <a:off x="487414" y="4326953"/>
                <a:ext cx="23597805" cy="8516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ữ nhật ABCD có AB = 4cm, AD = 3cm. Độ dài vec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bao nhiêu?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0154D80-6669-407A-9BB8-B4498986C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414" y="4326953"/>
                <a:ext cx="23597805" cy="851643"/>
              </a:xfrm>
              <a:prstGeom prst="rect">
                <a:avLst/>
              </a:prstGeom>
              <a:blipFill>
                <a:blip r:embed="rId4"/>
                <a:stretch>
                  <a:fillRect l="-1059" t="-6429" r="-594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6890493E-93BA-4927-A3B4-825E6AE895D4}"/>
              </a:ext>
            </a:extLst>
          </p:cNvPr>
          <p:cNvGrpSpPr/>
          <p:nvPr/>
        </p:nvGrpSpPr>
        <p:grpSpPr>
          <a:xfrm>
            <a:off x="487414" y="7488280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7EA72D19-BC6C-4D0C-92C3-1730DEE4A87C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 cm.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E56A22C4-218E-46EE-AEB4-3ECDC307345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7F0F9AC7-0391-4C42-9CDE-44CE60D8AD84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 cm.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DB988A57-1DE6-4EEF-8860-776E1D0D1325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94D33F7F-FD8D-4BB2-9EEC-53A83FD36C7D}"/>
              </a:ext>
            </a:extLst>
          </p:cNvPr>
          <p:cNvSpPr txBox="1"/>
          <p:nvPr/>
        </p:nvSpPr>
        <p:spPr>
          <a:xfrm>
            <a:off x="5020791" y="10121954"/>
            <a:ext cx="1822020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0818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1" grpId="0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FD81D57-D4C9-41C6-9BDE-72029C814252}"/>
              </a:ext>
            </a:extLst>
          </p:cNvPr>
          <p:cNvGrpSpPr/>
          <p:nvPr/>
        </p:nvGrpSpPr>
        <p:grpSpPr>
          <a:xfrm>
            <a:off x="-94502" y="9067800"/>
            <a:ext cx="23500172" cy="4419601"/>
            <a:chOff x="48567" y="4381494"/>
            <a:chExt cx="23018772" cy="486495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B66D3567-9100-45EC-B63B-0F354B092CDB}"/>
                </a:ext>
              </a:extLst>
            </p:cNvPr>
            <p:cNvSpPr/>
            <p:nvPr/>
          </p:nvSpPr>
          <p:spPr>
            <a:xfrm>
              <a:off x="842663" y="4941556"/>
              <a:ext cx="22224676" cy="430489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15610DC9-E4B9-43B8-9454-309975B2F21C}"/>
                </a:ext>
              </a:extLst>
            </p:cNvPr>
            <p:cNvGrpSpPr/>
            <p:nvPr/>
          </p:nvGrpSpPr>
          <p:grpSpPr>
            <a:xfrm>
              <a:off x="48567" y="4381494"/>
              <a:ext cx="4014975" cy="1184413"/>
              <a:chOff x="410517" y="4648194"/>
              <a:chExt cx="4014975" cy="118441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A90D82BA-6C4E-45AF-9BC7-F298019F73D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365498" y="3688745"/>
                <a:ext cx="1100545" cy="3019443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520366D-061A-4453-A75F-5C3668EE991F}"/>
                  </a:ext>
                </a:extLst>
              </p:cNvPr>
              <p:cNvSpPr txBox="1"/>
              <p:nvPr/>
            </p:nvSpPr>
            <p:spPr>
              <a:xfrm>
                <a:off x="1461372" y="4732064"/>
                <a:ext cx="2817520" cy="88085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47BD37D4-65D1-40CD-B828-FA45D7C3E96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184406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F34D5320-D511-4C5A-AB96-0FF8C1B533E7}"/>
              </a:ext>
            </a:extLst>
          </p:cNvPr>
          <p:cNvGrpSpPr/>
          <p:nvPr/>
        </p:nvGrpSpPr>
        <p:grpSpPr>
          <a:xfrm>
            <a:off x="460996" y="5715000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99432D3E-413C-41F2-BFC9-D9B74FE55E41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dirty="0">
                      <a:solidFill>
                        <a:prstClr val="white"/>
                      </a:solidFill>
                      <a:latin typeface="Calibri" panose="020F0502020204030204"/>
                    </a:rPr>
                    <a:t> 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ù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ù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0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l="-178" t="-15166" r="-1485" b="-2559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7F74E5B-1236-4E8B-9DB0-262996909385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1339F55-CE1E-49CC-AB1F-8BF65CC86DA5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cùng phương với một vectơ thứ  ba thì cùng phương</a:t>
              </a:r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016D0DA-7859-45FC-9DC0-D827ABC77311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701EA2FF-0E5D-4BB2-AF22-C64EE763A425}"/>
              </a:ext>
            </a:extLst>
          </p:cNvPr>
          <p:cNvSpPr/>
          <p:nvPr/>
        </p:nvSpPr>
        <p:spPr>
          <a:xfrm>
            <a:off x="12420600" y="577800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3B4161B-1B28-4C36-99AD-84173746CEE3}"/>
              </a:ext>
            </a:extLst>
          </p:cNvPr>
          <p:cNvGrpSpPr/>
          <p:nvPr/>
        </p:nvGrpSpPr>
        <p:grpSpPr>
          <a:xfrm>
            <a:off x="141340" y="3187029"/>
            <a:ext cx="23943880" cy="2203072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7DC1A6E-B623-4DA1-977C-75E7B03A511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52E6BD9-F779-4419-A137-29F2CFEC89D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111156"/>
              <a:chOff x="923003" y="3917552"/>
              <a:chExt cx="4029041" cy="111115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B2D1DD14-E681-414C-8857-12D8F46AAF99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953648"/>
                <a:chOff x="2115734" y="4437010"/>
                <a:chExt cx="3503060" cy="953648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7018E4E4-AA12-48F3-AF39-E02EAB4224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754329C-97D0-401F-86E5-7E40024DCC96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9106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0FCCB51D-F455-4600-AC4C-D0AD11658D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FAAD0693-1EBB-47A6-AB6D-1B945765AB5B}"/>
              </a:ext>
            </a:extLst>
          </p:cNvPr>
          <p:cNvSpPr txBox="1"/>
          <p:nvPr/>
        </p:nvSpPr>
        <p:spPr>
          <a:xfrm>
            <a:off x="4347157" y="4097626"/>
            <a:ext cx="1843157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6CC5FB8-670B-42E3-A77A-E90E0E79A192}"/>
              </a:ext>
            </a:extLst>
          </p:cNvPr>
          <p:cNvGrpSpPr/>
          <p:nvPr/>
        </p:nvGrpSpPr>
        <p:grpSpPr>
          <a:xfrm>
            <a:off x="487414" y="7398709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07B579FE-5286-4575-B50A-1BB5C7DE5859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ù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 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a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ù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0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</m:oMath>
                  </a14:m>
                  <a:r>
                    <a:rPr lang="en-US" sz="40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20952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C0ECD4F9-EFCB-4236-AAD7-3457EBDBB1D1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AA861567-1F0F-4C3D-AB05-6FFFB842D1C5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ợc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a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ì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ùng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</a:t>
              </a:r>
              <a:r>
                <a: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9E19D96B-1C41-4B70-A647-36A1FA8FED1F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75A61DB-1B92-433C-9EAD-084E7C1CE563}"/>
                  </a:ext>
                </a:extLst>
              </p:cNvPr>
              <p:cNvSpPr txBox="1"/>
              <p:nvPr/>
            </p:nvSpPr>
            <p:spPr>
              <a:xfrm>
                <a:off x="4383943" y="9474803"/>
                <a:ext cx="18431570" cy="36511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S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au)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 S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Sa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75A61DB-1B92-433C-9EAD-084E7C1CE5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943" y="9474803"/>
                <a:ext cx="18431570" cy="3651128"/>
              </a:xfrm>
              <a:prstGeom prst="rect">
                <a:avLst/>
              </a:prstGeom>
              <a:blipFill>
                <a:blip r:embed="rId7"/>
                <a:stretch>
                  <a:fillRect l="-1323" t="-3339" r="-1190" b="-6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F37754A2-EC5D-4323-BE34-2E7EDC62BB17}"/>
              </a:ext>
            </a:extLst>
          </p:cNvPr>
          <p:cNvSpPr txBox="1">
            <a:spLocks/>
          </p:cNvSpPr>
          <p:nvPr/>
        </p:nvSpPr>
        <p:spPr>
          <a:xfrm>
            <a:off x="490427" y="1905000"/>
            <a:ext cx="23561064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defRPr/>
            </a:pPr>
            <a:r>
              <a:rPr lang="en-US" sz="48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ẾU BÀI TẬP TRẮC NGHIỆM</a:t>
            </a:r>
            <a:endParaRPr lang="en-US" sz="48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4074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">
            <a:extLst>
              <a:ext uri="{FF2B5EF4-FFF2-40B4-BE49-F238E27FC236}">
                <a16:creationId xmlns:a16="http://schemas.microsoft.com/office/drawing/2014/main" id="{034F4A51-E9CC-4F91-980C-EB7D53EBA0F8}"/>
              </a:ext>
            </a:extLst>
          </p:cNvPr>
          <p:cNvSpPr txBox="1">
            <a:spLocks/>
          </p:cNvSpPr>
          <p:nvPr/>
        </p:nvSpPr>
        <p:spPr>
          <a:xfrm>
            <a:off x="490427" y="1905000"/>
            <a:ext cx="23561064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defRPr/>
            </a:pPr>
            <a:r>
              <a:rPr lang="en-US" sz="48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 BÀI TẬP TRẮC NGHIỆM</a:t>
            </a:r>
            <a:endParaRPr lang="en-US" sz="48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591BEE8F-6F06-48A3-9F42-7737F299964A}"/>
              </a:ext>
            </a:extLst>
          </p:cNvPr>
          <p:cNvGrpSpPr/>
          <p:nvPr/>
        </p:nvGrpSpPr>
        <p:grpSpPr>
          <a:xfrm>
            <a:off x="-94502" y="9157371"/>
            <a:ext cx="23500172" cy="3285354"/>
            <a:chOff x="48567" y="4381494"/>
            <a:chExt cx="23018772" cy="3092568"/>
          </a:xfrm>
          <a:solidFill>
            <a:srgbClr val="DAE3F3"/>
          </a:solidFill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id="{E26049D6-12D7-4F8C-A433-726FE01B4533}"/>
                </a:ext>
              </a:extLst>
            </p:cNvPr>
            <p:cNvSpPr/>
            <p:nvPr/>
          </p:nvSpPr>
          <p:spPr>
            <a:xfrm>
              <a:off x="842663" y="4941556"/>
              <a:ext cx="22224676" cy="253250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67C629E9-A7AB-4126-A6E6-1572D503CEFF}"/>
                </a:ext>
              </a:extLst>
            </p:cNvPr>
            <p:cNvGrpSpPr/>
            <p:nvPr/>
          </p:nvGrpSpPr>
          <p:grpSpPr>
            <a:xfrm>
              <a:off x="48567" y="4381494"/>
              <a:ext cx="4014975" cy="1184413"/>
              <a:chOff x="410517" y="4648194"/>
              <a:chExt cx="4014975" cy="1184413"/>
            </a:xfrm>
            <a:grpFill/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EBDA1C3B-052F-4FE3-9A6A-2F7FE92E6C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365498" y="3688745"/>
                <a:ext cx="1100545" cy="3019443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AD53F93-840B-4753-9F55-18C125803292}"/>
                  </a:ext>
                </a:extLst>
              </p:cNvPr>
              <p:cNvSpPr txBox="1"/>
              <p:nvPr/>
            </p:nvSpPr>
            <p:spPr>
              <a:xfrm>
                <a:off x="1461372" y="4732064"/>
                <a:ext cx="2817520" cy="88085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A7F91BBD-5BBE-4404-BBC6-9AD77DCA85E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184406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185A768-3748-43A9-88A1-2868EA8546FD}"/>
              </a:ext>
            </a:extLst>
          </p:cNvPr>
          <p:cNvGrpSpPr/>
          <p:nvPr/>
        </p:nvGrpSpPr>
        <p:grpSpPr>
          <a:xfrm>
            <a:off x="460996" y="5804571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C8EAEC7-DA51-490A-8BC1-EAC3B499C059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𝑫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b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</a:t>
                  </a: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C8EAEC7-DA51-490A-8BC1-EAC3B499C05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473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AD9A6BD8-457D-409F-99FA-26A5B9CD2D04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EE07EFDE-BE42-430F-9F1C-49EE7BA6A0FC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𝑫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𝑩</m:t>
                          </m:r>
                        </m:e>
                      </m:acc>
                    </m:oMath>
                  </a14:m>
                  <a:r>
                    <a:rPr lang="en-US" sz="4400" b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EE07EFDE-BE42-430F-9F1C-49EE7BA6A0F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E8A00453-2B3E-40E0-9F6E-28045E0257D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3" name="Oval 42">
            <a:extLst>
              <a:ext uri="{FF2B5EF4-FFF2-40B4-BE49-F238E27FC236}">
                <a16:creationId xmlns:a16="http://schemas.microsoft.com/office/drawing/2014/main" id="{DEFDF725-90E8-4365-B579-AE496314F465}"/>
              </a:ext>
            </a:extLst>
          </p:cNvPr>
          <p:cNvSpPr/>
          <p:nvPr/>
        </p:nvSpPr>
        <p:spPr>
          <a:xfrm>
            <a:off x="438330" y="596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729871E-F9CB-43D3-B750-E1F6A1CE1E71}"/>
              </a:ext>
            </a:extLst>
          </p:cNvPr>
          <p:cNvGrpSpPr/>
          <p:nvPr/>
        </p:nvGrpSpPr>
        <p:grpSpPr>
          <a:xfrm>
            <a:off x="141340" y="3276600"/>
            <a:ext cx="23943880" cy="2203072"/>
            <a:chOff x="923003" y="3917552"/>
            <a:chExt cx="23943880" cy="2506965"/>
          </a:xfrm>
        </p:grpSpPr>
        <p:sp>
          <p:nvSpPr>
            <p:cNvPr id="45" name="Rounded Rectangle 41">
              <a:extLst>
                <a:ext uri="{FF2B5EF4-FFF2-40B4-BE49-F238E27FC236}">
                  <a16:creationId xmlns:a16="http://schemas.microsoft.com/office/drawing/2014/main" id="{26321ED3-9B9B-4FC3-A9E2-A9F1374B465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0273CB42-84A0-43E1-A4F6-A4A2B3EEA007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111156"/>
              <a:chOff x="923003" y="3917552"/>
              <a:chExt cx="4029041" cy="1111156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DEAC4737-E6A0-49BE-92D4-49ED24167AC7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953648"/>
                <a:chOff x="2115734" y="4437010"/>
                <a:chExt cx="3503060" cy="953648"/>
              </a:xfrm>
            </p:grpSpPr>
            <p:sp>
              <p:nvSpPr>
                <p:cNvPr id="49" name="Freeform 20">
                  <a:extLst>
                    <a:ext uri="{FF2B5EF4-FFF2-40B4-BE49-F238E27FC236}">
                      <a16:creationId xmlns:a16="http://schemas.microsoft.com/office/drawing/2014/main" id="{C3CCB477-6D12-4A62-8EFE-A90CA5030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1ABFE730-F9E7-4095-BDE2-8866D7D18AB6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9106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953B4ACC-D324-48D4-A365-BA8CF79642D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0154D80-6669-407A-9BB8-B4498986C203}"/>
                  </a:ext>
                </a:extLst>
              </p:cNvPr>
              <p:cNvSpPr txBox="1"/>
              <p:nvPr/>
            </p:nvSpPr>
            <p:spPr>
              <a:xfrm>
                <a:off x="487414" y="4326953"/>
                <a:ext cx="2359780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bình hà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rong các khẳng định sau hãy tìm khẳng định sai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0154D80-6669-407A-9BB8-B4498986C2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414" y="4326953"/>
                <a:ext cx="23597805" cy="769441"/>
              </a:xfrm>
              <a:prstGeom prst="rect">
                <a:avLst/>
              </a:prstGeom>
              <a:blipFill>
                <a:blip r:embed="rId6"/>
                <a:stretch>
                  <a:fillRect l="-1076" t="-17742" b="-3387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6890493E-93BA-4927-A3B4-825E6AE895D4}"/>
              </a:ext>
            </a:extLst>
          </p:cNvPr>
          <p:cNvGrpSpPr/>
          <p:nvPr/>
        </p:nvGrpSpPr>
        <p:grpSpPr>
          <a:xfrm>
            <a:off x="487414" y="7488280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7EA72D19-BC6C-4D0C-92C3-1730DEE4A87C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𝑪</m:t>
                          </m:r>
                        </m:e>
                      </m:acc>
                    </m:oMath>
                  </a14:m>
                  <a:r>
                    <a:rPr lang="en-US" sz="4400" b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7EA72D19-BC6C-4D0C-92C3-1730DEE4A87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b="-616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E56A22C4-218E-46EE-AEB4-3ECDC307345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7F0F9AC7-0391-4C42-9CDE-44CE60D8AD84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𝑫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b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.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7F0F9AC7-0391-4C42-9CDE-44CE60D8AD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473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DB988A57-1DE6-4EEF-8860-776E1D0D1325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  <a:endParaRPr lang="en-US" sz="6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94D33F7F-FD8D-4BB2-9EEC-53A83FD36C7D}"/>
              </a:ext>
            </a:extLst>
          </p:cNvPr>
          <p:cNvSpPr txBox="1"/>
          <p:nvPr/>
        </p:nvSpPr>
        <p:spPr>
          <a:xfrm>
            <a:off x="5020791" y="10121954"/>
            <a:ext cx="1822020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en-US" sz="4400" b="1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5926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1" grpId="0"/>
      <p:bldP spid="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9489230"/>
            <a:ext cx="23500172" cy="3236170"/>
            <a:chOff x="48567" y="4381494"/>
            <a:chExt cx="23018772" cy="304627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842663" y="4941556"/>
              <a:ext cx="22224676" cy="248620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4"/>
              <a:ext cx="4014975" cy="1184413"/>
              <a:chOff x="410517" y="4648194"/>
              <a:chExt cx="4014975" cy="118441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365498" y="3688745"/>
                <a:ext cx="1100545" cy="3019443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61372" y="4732064"/>
                <a:ext cx="2817520" cy="88085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184406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60996" y="6136430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𝟖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3608459"/>
            <a:ext cx="23943880" cy="2383684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2159"/>
              <a:chOff x="923003" y="3917552"/>
              <a:chExt cx="4029041" cy="1042159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4651"/>
                <a:chOff x="2115734" y="4437010"/>
                <a:chExt cx="3503060" cy="884651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416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lang="vi-VN" sz="46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1217697" y="4513682"/>
                <a:ext cx="22867524" cy="1533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ứ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Có thể xác định được bao nhiêu vectơ (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có điểm đầu và điểm cuối là các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697" y="4513682"/>
                <a:ext cx="22867524" cy="1533177"/>
              </a:xfrm>
              <a:prstGeom prst="rect">
                <a:avLst/>
              </a:prstGeom>
              <a:blipFill>
                <a:blip r:embed="rId6"/>
                <a:stretch>
                  <a:fillRect l="-1093" t="-2778" r="-1066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7820139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𝟎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b="-238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𝟐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238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8439E4D-A79D-43E7-ACD0-D530140DAEC5}"/>
              </a:ext>
            </a:extLst>
          </p:cNvPr>
          <p:cNvSpPr txBox="1"/>
          <p:nvPr/>
        </p:nvSpPr>
        <p:spPr>
          <a:xfrm>
            <a:off x="3499896" y="10747473"/>
            <a:ext cx="1950588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D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A23201D-E5A4-467B-81F0-A1E932C61D5A}"/>
              </a:ext>
            </a:extLst>
          </p:cNvPr>
          <p:cNvSpPr/>
          <p:nvPr/>
        </p:nvSpPr>
        <p:spPr>
          <a:xfrm>
            <a:off x="12452460" y="796593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AE9A6253-3102-452F-853C-A902A984D12E}"/>
              </a:ext>
            </a:extLst>
          </p:cNvPr>
          <p:cNvSpPr txBox="1">
            <a:spLocks/>
          </p:cNvSpPr>
          <p:nvPr/>
        </p:nvSpPr>
        <p:spPr>
          <a:xfrm>
            <a:off x="490427" y="1905000"/>
            <a:ext cx="23561064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defRPr/>
            </a:pPr>
            <a:r>
              <a:rPr lang="en-US" sz="48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 BÀI TẬP TRẮC NGHIỆM</a:t>
            </a:r>
          </a:p>
          <a:p>
            <a:pPr algn="ctr">
              <a:lnSpc>
                <a:spcPct val="100000"/>
              </a:lnSpc>
              <a:defRPr/>
            </a:pPr>
            <a:endParaRPr lang="en-US" sz="48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361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879601"/>
                <a:ext cx="23622000" cy="497839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xe máy từ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hư hình vẽ) với vận tố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/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au đó thay đổi hướng đi một gó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đi từ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ô với vận tốc 50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Một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xe máy xuất phát từ địa điểm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ớm hơn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út và di chuyển 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phương thẳng và vận tốc không đổi trên cả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 đường. Hỏi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 đi với vận tốc bằng bao nhiêu để 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thời điểm với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879601"/>
                <a:ext cx="23622000" cy="4978399"/>
              </a:xfrm>
              <a:prstGeom prst="rect">
                <a:avLst/>
              </a:prstGeom>
              <a:blipFill>
                <a:blip r:embed="rId3"/>
                <a:stretch>
                  <a:fillRect l="-1032" t="-3785" r="-1677" b="-464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5636" y="7086600"/>
                <a:ext cx="19223182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thể diễn đạt bài toán theo ngôn ngữ véc tơ như.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𝑿𝒀𝒁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𝑿𝒀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𝟎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𝒀𝒁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𝟎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𝑿𝒀𝒁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𝑿𝒁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 đườ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𝑿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𝒀𝒁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𝑯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𝒀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, 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𝒀𝒁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𝑯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𝒀𝒁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𝒁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𝒀𝒁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7086600"/>
                <a:ext cx="19223182" cy="6324600"/>
              </a:xfrm>
              <a:prstGeom prst="rect">
                <a:avLst/>
              </a:prstGeom>
              <a:blipFill>
                <a:blip r:embed="rId4"/>
                <a:stretch>
                  <a:fillRect l="-1109" t="-1925" r="-11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C6D64A12-5C26-4BA6-A6D2-CE5AB40EE163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9638818" y="7086600"/>
            <a:ext cx="47244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1786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879601"/>
                <a:ext cx="23622000" cy="497839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dụng 1.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xe máy từ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hư hình vẽ) với vận tố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/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au đó thay đổi hướng đi một gó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đi từ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ô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ô với vận tốc 50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vi-VN" sz="4400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Một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xe máy xuất phát từ địa điểm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ớm hơn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𝟒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út và di chuyển 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phương thẳng và vận tốc không đổi trên cả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 đường. Hỏi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 đi với vận tốc bằng bao nhiêu để 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thời điểm với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879601"/>
                <a:ext cx="23622000" cy="4978399"/>
              </a:xfrm>
              <a:prstGeom prst="rect">
                <a:avLst/>
              </a:prstGeom>
              <a:blipFill>
                <a:blip r:embed="rId3"/>
                <a:stretch>
                  <a:fillRect l="-1032" t="-3785" r="-1006" b="-464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5636" y="7086600"/>
                <a:ext cx="23587364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lý Pitago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𝑿𝒁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𝑿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𝟏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𝟎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𝟑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đị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thời điểm với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ải đi trong 4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, vận tốc ngườ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ần đi đế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𝟑𝟎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𝒌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7086600"/>
                <a:ext cx="23587364" cy="6324600"/>
              </a:xfrm>
              <a:prstGeom prst="rect">
                <a:avLst/>
              </a:prstGeom>
              <a:blipFill>
                <a:blip r:embed="rId4"/>
                <a:stretch>
                  <a:fillRect l="-914" t="-180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0702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B4C03BC-A8CC-42A8-92A0-46898A228797}"/>
              </a:ext>
            </a:extLst>
          </p:cNvPr>
          <p:cNvSpPr txBox="1"/>
          <p:nvPr/>
        </p:nvSpPr>
        <p:spPr>
          <a:xfrm>
            <a:off x="408650" y="1780654"/>
            <a:ext cx="23719100" cy="347787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 s</a:t>
            </a:r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h quan sát các hình ảnh dự báo bão và gió mùa và trả lời câu hỏi</a:t>
            </a:r>
            <a:b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Khi dự báo thời tiết, để nói về gió hay bão người ta thường nói đến những yếu tố nào?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) Người ta thường sử dụng kí hiệu gì để mô tả gió và bão trong các bản tin thời tiết?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DBA9ED-F17F-41C3-9A46-5225A84BF5CE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08650" y="5533818"/>
            <a:ext cx="13993150" cy="80807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A7608F3-1761-4430-9C96-02A8ABC66019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7117350" y="5495717"/>
            <a:ext cx="6858000" cy="8080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0579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879601"/>
                <a:ext cx="23622000" cy="436879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hãy vẽ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Chỉ ra mối liên hệ giữa hai vectơ trên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Một vật thể khởi hành từ 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uyển động thẳng đều với vận tốc (tính theo giờ) được biểu diễn bởi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ỏi vật thể đó có đi qua 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hay không ?  Nếu có thì sau bao lâu vật sẽ tới  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879601"/>
                <a:ext cx="23622000" cy="4368799"/>
              </a:xfrm>
              <a:prstGeom prst="rect">
                <a:avLst/>
              </a:prstGeom>
              <a:blipFill>
                <a:blip r:embed="rId3"/>
                <a:stretch>
                  <a:fillRect l="-1020" t="-867" r="-1020" b="-462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5636" y="6629400"/>
                <a:ext cx="17491364" cy="6781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0000"/>
                  </a:lnSpc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Dựa vào hình vẽ , nhận thấy giá của v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c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song với giá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ộ dài đoạ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𝑶𝑨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iều đi từ O đến A cùng chiều đi từ M đến N.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Một vật thể khởi hành từ </a:t>
                </a:r>
                <a:r>
                  <a:rPr lang="en-US" sz="4400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uyển động thẳng đều với vận tốc (tính theo giờ) được biểu diễn bởi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ật thể gặp N và thời gian gấp 3 lần thời gian đi từ O đến A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6629400"/>
                <a:ext cx="17491364" cy="6781800"/>
              </a:xfrm>
              <a:prstGeom prst="rect">
                <a:avLst/>
              </a:prstGeom>
              <a:blipFill>
                <a:blip r:embed="rId4"/>
                <a:stretch>
                  <a:fillRect l="-1219" t="-1795" r="-135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D3EF579-58A8-41A4-8864-9B7A200D2D3B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2800" y="7391399"/>
            <a:ext cx="5410200" cy="541020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3945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khung_de1">
            <a:extLst>
              <a:ext uri="{FF2B5EF4-FFF2-40B4-BE49-F238E27FC236}">
                <a16:creationId xmlns:a16="http://schemas.microsoft.com/office/drawing/2014/main" id="{20526A45-B703-425D-AC2D-5F00EBDB104A}"/>
              </a:ext>
            </a:extLst>
          </p:cNvPr>
          <p:cNvGrpSpPr/>
          <p:nvPr/>
        </p:nvGrpSpPr>
        <p:grpSpPr>
          <a:xfrm>
            <a:off x="137077" y="1143000"/>
            <a:ext cx="24109846" cy="6203235"/>
            <a:chOff x="555718" y="752163"/>
            <a:chExt cx="24109846" cy="6203235"/>
          </a:xfrm>
        </p:grpSpPr>
        <p:sp>
          <p:nvSpPr>
            <p:cNvPr id="36" name="khung_de">
              <a:extLst>
                <a:ext uri="{FF2B5EF4-FFF2-40B4-BE49-F238E27FC236}">
                  <a16:creationId xmlns:a16="http://schemas.microsoft.com/office/drawing/2014/main" id="{AF8DBEF8-D9CC-4CF3-ABF0-55C9C3CBB47B}"/>
                </a:ext>
              </a:extLst>
            </p:cNvPr>
            <p:cNvSpPr/>
            <p:nvPr/>
          </p:nvSpPr>
          <p:spPr>
            <a:xfrm>
              <a:off x="555718" y="1074882"/>
              <a:ext cx="24109846" cy="5880516"/>
            </a:xfrm>
            <a:prstGeom prst="roundRect">
              <a:avLst>
                <a:gd name="adj" fmla="val 223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txt_cau">
              <a:extLst>
                <a:ext uri="{FF2B5EF4-FFF2-40B4-BE49-F238E27FC236}">
                  <a16:creationId xmlns:a16="http://schemas.microsoft.com/office/drawing/2014/main" id="{9E3516FB-2D26-4F57-8583-972AD62E69EB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0" name="De_bai">
            <a:extLst>
              <a:ext uri="{FF2B5EF4-FFF2-40B4-BE49-F238E27FC236}">
                <a16:creationId xmlns:a16="http://schemas.microsoft.com/office/drawing/2014/main" id="{C361D7BA-49CE-4D3C-8B8F-BE3AA94614C8}"/>
              </a:ext>
            </a:extLst>
          </p:cNvPr>
          <p:cNvSpPr txBox="1">
            <a:spLocks/>
          </p:cNvSpPr>
          <p:nvPr/>
        </p:nvSpPr>
        <p:spPr>
          <a:xfrm>
            <a:off x="361418" y="1846720"/>
            <a:ext cx="22761867" cy="830997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1" name="txt_A">
            <a:extLst>
              <a:ext uri="{FF2B5EF4-FFF2-40B4-BE49-F238E27FC236}">
                <a16:creationId xmlns:a16="http://schemas.microsoft.com/office/drawing/2014/main" id="{E51FEF59-6F13-47B8-85D9-0DDA3A7BD233}"/>
              </a:ext>
            </a:extLst>
          </p:cNvPr>
          <p:cNvSpPr txBox="1">
            <a:spLocks/>
          </p:cNvSpPr>
          <p:nvPr/>
        </p:nvSpPr>
        <p:spPr>
          <a:xfrm>
            <a:off x="1357830" y="2840275"/>
            <a:ext cx="21732239" cy="9144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 là một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 có hướng.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xt_B">
            <a:extLst>
              <a:ext uri="{FF2B5EF4-FFF2-40B4-BE49-F238E27FC236}">
                <a16:creationId xmlns:a16="http://schemas.microsoft.com/office/drawing/2014/main" id="{AA35C3A9-AA39-47A0-A2D3-B7D94B773FA1}"/>
              </a:ext>
            </a:extLst>
          </p:cNvPr>
          <p:cNvSpPr txBox="1">
            <a:spLocks/>
          </p:cNvSpPr>
          <p:nvPr/>
        </p:nvSpPr>
        <p:spPr>
          <a:xfrm>
            <a:off x="1357830" y="3952795"/>
            <a:ext cx="21732239" cy="9144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 là một đoạn thẳng.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xt_C">
            <a:extLst>
              <a:ext uri="{FF2B5EF4-FFF2-40B4-BE49-F238E27FC236}">
                <a16:creationId xmlns:a16="http://schemas.microsoft.com/office/drawing/2014/main" id="{22EC97AE-2A71-431B-8918-426EEDC3089D}"/>
              </a:ext>
            </a:extLst>
          </p:cNvPr>
          <p:cNvSpPr txBox="1">
            <a:spLocks/>
          </p:cNvSpPr>
          <p:nvPr/>
        </p:nvSpPr>
        <p:spPr>
          <a:xfrm>
            <a:off x="1357830" y="5065315"/>
            <a:ext cx="21732239" cy="9144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 là một đoạn thẳng không phân biệt điểm đầu và điểm cuối.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xt_D">
            <a:extLst>
              <a:ext uri="{FF2B5EF4-FFF2-40B4-BE49-F238E27FC236}">
                <a16:creationId xmlns:a16="http://schemas.microsoft.com/office/drawing/2014/main" id="{50FB1FD2-E7EE-4F5C-AFD5-28C9BDDC3D51}"/>
              </a:ext>
            </a:extLst>
          </p:cNvPr>
          <p:cNvSpPr txBox="1">
            <a:spLocks/>
          </p:cNvSpPr>
          <p:nvPr/>
        </p:nvSpPr>
        <p:spPr>
          <a:xfrm>
            <a:off x="1488558" y="6177835"/>
            <a:ext cx="21601511" cy="9144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vi-VN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 là một đoạn thẳng có hướng.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035B7A8-3872-4DA3-BCF7-6001D258F7B7}"/>
              </a:ext>
            </a:extLst>
          </p:cNvPr>
          <p:cNvGrpSpPr/>
          <p:nvPr/>
        </p:nvGrpSpPr>
        <p:grpSpPr>
          <a:xfrm>
            <a:off x="26437" y="1158561"/>
            <a:ext cx="957353" cy="612648"/>
            <a:chOff x="387927" y="767726"/>
            <a:chExt cx="957353" cy="61264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BCE81DA-EBED-4F83-81BC-7A02F1922514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40" name="Arrow: Pentagon 39">
                <a:extLst>
                  <a:ext uri="{FF2B5EF4-FFF2-40B4-BE49-F238E27FC236}">
                    <a16:creationId xmlns:a16="http://schemas.microsoft.com/office/drawing/2014/main" id="{F753D8FB-1A22-47E7-84D2-6F85463237C1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Flowchart: Connector 40">
                <a:extLst>
                  <a:ext uri="{FF2B5EF4-FFF2-40B4-BE49-F238E27FC236}">
                    <a16:creationId xmlns:a16="http://schemas.microsoft.com/office/drawing/2014/main" id="{5DAA1595-720B-452F-9A3A-7043247FD6F2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Arrow: Chevron 42">
                <a:extLst>
                  <a:ext uri="{FF2B5EF4-FFF2-40B4-BE49-F238E27FC236}">
                    <a16:creationId xmlns:a16="http://schemas.microsoft.com/office/drawing/2014/main" id="{088C628F-73AA-4DE6-951E-D058286A0B00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2" name="Arrow: Chevron 41">
              <a:extLst>
                <a:ext uri="{FF2B5EF4-FFF2-40B4-BE49-F238E27FC236}">
                  <a16:creationId xmlns:a16="http://schemas.microsoft.com/office/drawing/2014/main" id="{8BD962DF-FB81-4025-AE16-EBE354BDE194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Oval_A">
            <a:extLst>
              <a:ext uri="{FF2B5EF4-FFF2-40B4-BE49-F238E27FC236}">
                <a16:creationId xmlns:a16="http://schemas.microsoft.com/office/drawing/2014/main" id="{C60A6FBB-0371-48BE-81E6-A909061DD3D7}"/>
              </a:ext>
            </a:extLst>
          </p:cNvPr>
          <p:cNvSpPr/>
          <p:nvPr/>
        </p:nvSpPr>
        <p:spPr>
          <a:xfrm>
            <a:off x="420569" y="293171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 "/>
              </a:rPr>
              <a:t>A</a:t>
            </a:r>
          </a:p>
        </p:txBody>
      </p:sp>
      <p:sp>
        <p:nvSpPr>
          <p:cNvPr id="34" name="Oval_B">
            <a:extLst>
              <a:ext uri="{FF2B5EF4-FFF2-40B4-BE49-F238E27FC236}">
                <a16:creationId xmlns:a16="http://schemas.microsoft.com/office/drawing/2014/main" id="{7842C03A-D845-4303-A505-2D0AB15EF9CD}"/>
              </a:ext>
            </a:extLst>
          </p:cNvPr>
          <p:cNvSpPr/>
          <p:nvPr/>
        </p:nvSpPr>
        <p:spPr>
          <a:xfrm>
            <a:off x="420569" y="404423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 "/>
              </a:rPr>
              <a:t>B</a:t>
            </a:r>
          </a:p>
        </p:txBody>
      </p:sp>
      <p:sp>
        <p:nvSpPr>
          <p:cNvPr id="37" name="Oval_C">
            <a:extLst>
              <a:ext uri="{FF2B5EF4-FFF2-40B4-BE49-F238E27FC236}">
                <a16:creationId xmlns:a16="http://schemas.microsoft.com/office/drawing/2014/main" id="{92EF1673-2BEB-4FEC-A2F1-0CC7C6A1A491}"/>
              </a:ext>
            </a:extLst>
          </p:cNvPr>
          <p:cNvSpPr/>
          <p:nvPr/>
        </p:nvSpPr>
        <p:spPr>
          <a:xfrm>
            <a:off x="420569" y="515675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 "/>
              </a:rPr>
              <a:t>C</a:t>
            </a:r>
          </a:p>
        </p:txBody>
      </p:sp>
      <p:sp>
        <p:nvSpPr>
          <p:cNvPr id="38" name="Oval_D">
            <a:extLst>
              <a:ext uri="{FF2B5EF4-FFF2-40B4-BE49-F238E27FC236}">
                <a16:creationId xmlns:a16="http://schemas.microsoft.com/office/drawing/2014/main" id="{C2A50930-1206-4DA2-99FF-0D034A085D81}"/>
              </a:ext>
            </a:extLst>
          </p:cNvPr>
          <p:cNvSpPr/>
          <p:nvPr/>
        </p:nvSpPr>
        <p:spPr>
          <a:xfrm>
            <a:off x="420569" y="626927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 "/>
              </a:rPr>
              <a:t>D</a:t>
            </a:r>
          </a:p>
        </p:txBody>
      </p:sp>
      <p:sp>
        <p:nvSpPr>
          <p:cNvPr id="2" name="Oval_A">
            <a:extLst>
              <a:ext uri="{FF2B5EF4-FFF2-40B4-BE49-F238E27FC236}">
                <a16:creationId xmlns:a16="http://schemas.microsoft.com/office/drawing/2014/main" id="{0BF8C8DA-D490-4845-1B0A-814430A5A60D}"/>
              </a:ext>
            </a:extLst>
          </p:cNvPr>
          <p:cNvSpPr/>
          <p:nvPr/>
        </p:nvSpPr>
        <p:spPr>
          <a:xfrm>
            <a:off x="397453" y="6252806"/>
            <a:ext cx="766425" cy="744725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aho "/>
              </a:rPr>
              <a:t>D</a:t>
            </a:r>
          </a:p>
        </p:txBody>
      </p:sp>
      <p:grpSp>
        <p:nvGrpSpPr>
          <p:cNvPr id="3" name="khung_de1">
            <a:extLst>
              <a:ext uri="{FF2B5EF4-FFF2-40B4-BE49-F238E27FC236}">
                <a16:creationId xmlns:a16="http://schemas.microsoft.com/office/drawing/2014/main" id="{EC436C7D-97F9-71FF-B3F8-97DC2FBDCDEF}"/>
              </a:ext>
            </a:extLst>
          </p:cNvPr>
          <p:cNvGrpSpPr/>
          <p:nvPr/>
        </p:nvGrpSpPr>
        <p:grpSpPr>
          <a:xfrm>
            <a:off x="223906" y="7949052"/>
            <a:ext cx="23885795" cy="5233547"/>
            <a:chOff x="505326" y="752163"/>
            <a:chExt cx="23885795" cy="4505765"/>
          </a:xfrm>
        </p:grpSpPr>
        <p:sp>
          <p:nvSpPr>
            <p:cNvPr id="4" name="khung_de">
              <a:extLst>
                <a:ext uri="{FF2B5EF4-FFF2-40B4-BE49-F238E27FC236}">
                  <a16:creationId xmlns:a16="http://schemas.microsoft.com/office/drawing/2014/main" id="{E2666F5D-DD0E-A0D7-8B1E-240E125409EB}"/>
                </a:ext>
              </a:extLst>
            </p:cNvPr>
            <p:cNvSpPr/>
            <p:nvPr/>
          </p:nvSpPr>
          <p:spPr>
            <a:xfrm>
              <a:off x="505326" y="1074883"/>
              <a:ext cx="23885795" cy="418304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" name="txt_cau">
              <a:extLst>
                <a:ext uri="{FF2B5EF4-FFF2-40B4-BE49-F238E27FC236}">
                  <a16:creationId xmlns:a16="http://schemas.microsoft.com/office/drawing/2014/main" id="{6CE0A0D4-9D12-ABA6-F15C-33E9627D8CE7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543203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2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De_bai">
                <a:extLst>
                  <a:ext uri="{FF2B5EF4-FFF2-40B4-BE49-F238E27FC236}">
                    <a16:creationId xmlns:a16="http://schemas.microsoft.com/office/drawing/2014/main" id="{1E803FEC-E760-38B1-D72B-9C4C36DC31D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8639" y="8652774"/>
                <a:ext cx="22761867" cy="830997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00000"/>
                  </a:lnSpc>
                </a:pPr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có điểm đầu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cuối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kí hiệu là: </a:t>
                </a:r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De_bai">
                <a:extLst>
                  <a:ext uri="{FF2B5EF4-FFF2-40B4-BE49-F238E27FC236}">
                    <a16:creationId xmlns:a16="http://schemas.microsoft.com/office/drawing/2014/main" id="{1E803FEC-E760-38B1-D72B-9C4C36DC3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39" y="8652774"/>
                <a:ext cx="22761867" cy="830997"/>
              </a:xfrm>
              <a:prstGeom prst="rect">
                <a:avLst/>
              </a:prstGeom>
              <a:blipFill>
                <a:blip r:embed="rId2"/>
                <a:stretch>
                  <a:fillRect t="-17518" b="-364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xt_A">
                <a:extLst>
                  <a:ext uri="{FF2B5EF4-FFF2-40B4-BE49-F238E27FC236}">
                    <a16:creationId xmlns:a16="http://schemas.microsoft.com/office/drawing/2014/main" id="{37E04AE0-8087-A45B-D20D-1ABDCA9C893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25799" y="10461435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𝑬</m:t>
                    </m:r>
                  </m:oMath>
                </a14:m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xt_A">
                <a:extLst>
                  <a:ext uri="{FF2B5EF4-FFF2-40B4-BE49-F238E27FC236}">
                    <a16:creationId xmlns:a16="http://schemas.microsoft.com/office/drawing/2014/main" id="{37E04AE0-8087-A45B-D20D-1ABDCA9C89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799" y="10461435"/>
                <a:ext cx="4676140" cy="914400"/>
              </a:xfrm>
              <a:prstGeom prst="rect">
                <a:avLst/>
              </a:prstGeom>
              <a:blipFill>
                <a:blip r:embed="rId3"/>
                <a:stretch>
                  <a:fillRect l="-5867" t="-9333" b="-31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xt_B">
                <a:extLst>
                  <a:ext uri="{FF2B5EF4-FFF2-40B4-BE49-F238E27FC236}">
                    <a16:creationId xmlns:a16="http://schemas.microsoft.com/office/drawing/2014/main" id="{EF405253-D59E-715C-F918-5DC779BABE0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902699" y="10461435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xt_B">
                <a:extLst>
                  <a:ext uri="{FF2B5EF4-FFF2-40B4-BE49-F238E27FC236}">
                    <a16:creationId xmlns:a16="http://schemas.microsoft.com/office/drawing/2014/main" id="{EF405253-D59E-715C-F918-5DC779BAB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2699" y="10461435"/>
                <a:ext cx="4676140" cy="914400"/>
              </a:xfrm>
              <a:prstGeom prst="rect">
                <a:avLst/>
              </a:prstGeom>
              <a:blipFill>
                <a:blip r:embed="rId4"/>
                <a:stretch>
                  <a:fillRect l="-5867" t="-5333" b="-35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xt_C">
                <a:extLst>
                  <a:ext uri="{FF2B5EF4-FFF2-40B4-BE49-F238E27FC236}">
                    <a16:creationId xmlns:a16="http://schemas.microsoft.com/office/drawing/2014/main" id="{08934598-BDBD-245D-6C70-E9B70BFAF3A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516100" y="10461435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25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𝑬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xt_C">
                <a:extLst>
                  <a:ext uri="{FF2B5EF4-FFF2-40B4-BE49-F238E27FC236}">
                    <a16:creationId xmlns:a16="http://schemas.microsoft.com/office/drawing/2014/main" id="{08934598-BDBD-245D-6C70-E9B70BFAF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6100" y="10461435"/>
                <a:ext cx="4676140" cy="914400"/>
              </a:xfrm>
              <a:prstGeom prst="rect">
                <a:avLst/>
              </a:prstGeom>
              <a:blipFill>
                <a:blip r:embed="rId5"/>
                <a:stretch>
                  <a:fillRect l="-5215" t="-2667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xt_D">
                <a:extLst>
                  <a:ext uri="{FF2B5EF4-FFF2-40B4-BE49-F238E27FC236}">
                    <a16:creationId xmlns:a16="http://schemas.microsoft.com/office/drawing/2014/main" id="{9232EE9B-42F7-2DE1-A725-B5AB0D73AB6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193000" y="10461435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𝑬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xt_D">
                <a:extLst>
                  <a:ext uri="{FF2B5EF4-FFF2-40B4-BE49-F238E27FC236}">
                    <a16:creationId xmlns:a16="http://schemas.microsoft.com/office/drawing/2014/main" id="{9232EE9B-42F7-2DE1-A725-B5AB0D73A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3000" y="10461435"/>
                <a:ext cx="4676140" cy="914400"/>
              </a:xfrm>
              <a:prstGeom prst="rect">
                <a:avLst/>
              </a:prstGeom>
              <a:blipFill>
                <a:blip r:embed="rId6"/>
                <a:stretch>
                  <a:fillRect l="-5997" t="-5333" b="-35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E9817720-CF42-8474-58CF-E98136281CAC}"/>
              </a:ext>
            </a:extLst>
          </p:cNvPr>
          <p:cNvGrpSpPr/>
          <p:nvPr/>
        </p:nvGrpSpPr>
        <p:grpSpPr>
          <a:xfrm>
            <a:off x="163658" y="7964615"/>
            <a:ext cx="957353" cy="612648"/>
            <a:chOff x="387927" y="767726"/>
            <a:chExt cx="957353" cy="612648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A80EEA6-380B-91BE-0B39-4C8EE1B8DEE5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21" name="Arrow: Pentagon 20">
                <a:extLst>
                  <a:ext uri="{FF2B5EF4-FFF2-40B4-BE49-F238E27FC236}">
                    <a16:creationId xmlns:a16="http://schemas.microsoft.com/office/drawing/2014/main" id="{72B9C6CC-291A-0027-1486-BB1A36BCE80A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Flowchart: Connector 21">
                <a:extLst>
                  <a:ext uri="{FF2B5EF4-FFF2-40B4-BE49-F238E27FC236}">
                    <a16:creationId xmlns:a16="http://schemas.microsoft.com/office/drawing/2014/main" id="{4EA1D2E6-E1AA-A74C-B6BB-FF5E43550CA7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Arrow: Chevron 22">
                <a:extLst>
                  <a:ext uri="{FF2B5EF4-FFF2-40B4-BE49-F238E27FC236}">
                    <a16:creationId xmlns:a16="http://schemas.microsoft.com/office/drawing/2014/main" id="{430840EC-80B2-A315-52CC-6B1DAC5B0463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" name="Arrow: Chevron 19">
              <a:extLst>
                <a:ext uri="{FF2B5EF4-FFF2-40B4-BE49-F238E27FC236}">
                  <a16:creationId xmlns:a16="http://schemas.microsoft.com/office/drawing/2014/main" id="{3B7C7D41-770B-14AE-354A-070FB694CEFC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Oval_A">
            <a:extLst>
              <a:ext uri="{FF2B5EF4-FFF2-40B4-BE49-F238E27FC236}">
                <a16:creationId xmlns:a16="http://schemas.microsoft.com/office/drawing/2014/main" id="{EEC6F3AB-A95D-1C6D-282F-D55D5D177F82}"/>
              </a:ext>
            </a:extLst>
          </p:cNvPr>
          <p:cNvSpPr/>
          <p:nvPr/>
        </p:nvSpPr>
        <p:spPr>
          <a:xfrm>
            <a:off x="2288539" y="1055287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" name="Oval_B">
            <a:extLst>
              <a:ext uri="{FF2B5EF4-FFF2-40B4-BE49-F238E27FC236}">
                <a16:creationId xmlns:a16="http://schemas.microsoft.com/office/drawing/2014/main" id="{8BB347F7-A92B-D3CB-7696-8EE663348028}"/>
              </a:ext>
            </a:extLst>
          </p:cNvPr>
          <p:cNvSpPr/>
          <p:nvPr/>
        </p:nvSpPr>
        <p:spPr>
          <a:xfrm>
            <a:off x="7965439" y="1055287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6" name="Oval_C">
            <a:extLst>
              <a:ext uri="{FF2B5EF4-FFF2-40B4-BE49-F238E27FC236}">
                <a16:creationId xmlns:a16="http://schemas.microsoft.com/office/drawing/2014/main" id="{CC0AC779-1676-4FB9-1D58-147A3A920A56}"/>
              </a:ext>
            </a:extLst>
          </p:cNvPr>
          <p:cNvSpPr/>
          <p:nvPr/>
        </p:nvSpPr>
        <p:spPr>
          <a:xfrm>
            <a:off x="13642339" y="1055287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7" name="Oval_D">
            <a:extLst>
              <a:ext uri="{FF2B5EF4-FFF2-40B4-BE49-F238E27FC236}">
                <a16:creationId xmlns:a16="http://schemas.microsoft.com/office/drawing/2014/main" id="{3FEF3C24-5E0D-1486-5162-9E12ABD91615}"/>
              </a:ext>
            </a:extLst>
          </p:cNvPr>
          <p:cNvSpPr/>
          <p:nvPr/>
        </p:nvSpPr>
        <p:spPr>
          <a:xfrm>
            <a:off x="19319239" y="1055287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8" name="Oval_A">
            <a:extLst>
              <a:ext uri="{FF2B5EF4-FFF2-40B4-BE49-F238E27FC236}">
                <a16:creationId xmlns:a16="http://schemas.microsoft.com/office/drawing/2014/main" id="{C63FC6F2-07A6-8E9E-08BC-EEC17E77E1F8}"/>
              </a:ext>
            </a:extLst>
          </p:cNvPr>
          <p:cNvSpPr/>
          <p:nvPr/>
        </p:nvSpPr>
        <p:spPr>
          <a:xfrm>
            <a:off x="19252488" y="10461435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29" name="Group 47">
            <a:extLst>
              <a:ext uri="{FF2B5EF4-FFF2-40B4-BE49-F238E27FC236}">
                <a16:creationId xmlns:a16="http://schemas.microsoft.com/office/drawing/2014/main" id="{11200A3B-3726-A2A0-2FBF-95A03EC32172}"/>
              </a:ext>
            </a:extLst>
          </p:cNvPr>
          <p:cNvGrpSpPr/>
          <p:nvPr/>
        </p:nvGrpSpPr>
        <p:grpSpPr>
          <a:xfrm>
            <a:off x="6788348" y="1033511"/>
            <a:ext cx="13548361" cy="960302"/>
            <a:chOff x="739068" y="1515168"/>
            <a:chExt cx="12341048" cy="960427"/>
          </a:xfrm>
          <a:solidFill>
            <a:srgbClr val="FFC000"/>
          </a:solidFill>
        </p:grpSpPr>
        <p:sp>
          <p:nvSpPr>
            <p:cNvPr id="30" name="Freeform 71">
              <a:extLst>
                <a:ext uri="{FF2B5EF4-FFF2-40B4-BE49-F238E27FC236}">
                  <a16:creationId xmlns:a16="http://schemas.microsoft.com/office/drawing/2014/main" id="{A8F67227-62FF-14B9-774A-847D4A78CF5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8" y="1973855"/>
              <a:ext cx="9829698" cy="485912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B3A8B8BB-BD60-F9D2-4965-309AED0E9B29}"/>
                </a:ext>
              </a:extLst>
            </p:cNvPr>
            <p:cNvGrpSpPr/>
            <p:nvPr/>
          </p:nvGrpSpPr>
          <p:grpSpPr>
            <a:xfrm>
              <a:off x="739068" y="1515168"/>
              <a:ext cx="11503390" cy="960427"/>
              <a:chOff x="739068" y="1515168"/>
              <a:chExt cx="11503390" cy="960427"/>
            </a:xfrm>
            <a:grpFill/>
          </p:grpSpPr>
          <p:sp>
            <p:nvSpPr>
              <p:cNvPr id="32" name="Freeform 71">
                <a:extLst>
                  <a:ext uri="{FF2B5EF4-FFF2-40B4-BE49-F238E27FC236}">
                    <a16:creationId xmlns:a16="http://schemas.microsoft.com/office/drawing/2014/main" id="{8338E096-4D0C-243A-3D83-E6B430CF3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72">
                <a:extLst>
                  <a:ext uri="{FF2B5EF4-FFF2-40B4-BE49-F238E27FC236}">
                    <a16:creationId xmlns:a16="http://schemas.microsoft.com/office/drawing/2014/main" id="{84551B19-11D1-B203-A03A-417C9ED29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3">
                <a:extLst>
                  <a:ext uri="{FF2B5EF4-FFF2-40B4-BE49-F238E27FC236}">
                    <a16:creationId xmlns:a16="http://schemas.microsoft.com/office/drawing/2014/main" id="{02C8AF92-5549-08BB-54A7-EFDBFE4032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4">
                <a:extLst>
                  <a:ext uri="{FF2B5EF4-FFF2-40B4-BE49-F238E27FC236}">
                    <a16:creationId xmlns:a16="http://schemas.microsoft.com/office/drawing/2014/main" id="{7586FFBD-6293-375D-CB18-2B90BB26FC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5">
                <a:extLst>
                  <a:ext uri="{FF2B5EF4-FFF2-40B4-BE49-F238E27FC236}">
                    <a16:creationId xmlns:a16="http://schemas.microsoft.com/office/drawing/2014/main" id="{2CA84A48-3BA6-85E0-570D-779D7545B2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6">
                <a:extLst>
                  <a:ext uri="{FF2B5EF4-FFF2-40B4-BE49-F238E27FC236}">
                    <a16:creationId xmlns:a16="http://schemas.microsoft.com/office/drawing/2014/main" id="{173FAB7A-4A77-76BB-7F09-1CA42FB72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7">
                <a:extLst>
                  <a:ext uri="{FF2B5EF4-FFF2-40B4-BE49-F238E27FC236}">
                    <a16:creationId xmlns:a16="http://schemas.microsoft.com/office/drawing/2014/main" id="{0EF8E60C-4900-A8BA-395D-D5271167A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8">
                <a:extLst>
                  <a:ext uri="{FF2B5EF4-FFF2-40B4-BE49-F238E27FC236}">
                    <a16:creationId xmlns:a16="http://schemas.microsoft.com/office/drawing/2014/main" id="{E3D76EBE-7FB9-6613-9CA3-A9BF1504A8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9">
                <a:extLst>
                  <a:ext uri="{FF2B5EF4-FFF2-40B4-BE49-F238E27FC236}">
                    <a16:creationId xmlns:a16="http://schemas.microsoft.com/office/drawing/2014/main" id="{1A6571FC-D20F-70D9-958C-4E323D8B13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0">
                <a:extLst>
                  <a:ext uri="{FF2B5EF4-FFF2-40B4-BE49-F238E27FC236}">
                    <a16:creationId xmlns:a16="http://schemas.microsoft.com/office/drawing/2014/main" id="{097CFDE2-C946-67AA-48ED-7232079D46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1">
                <a:extLst>
                  <a:ext uri="{FF2B5EF4-FFF2-40B4-BE49-F238E27FC236}">
                    <a16:creationId xmlns:a16="http://schemas.microsoft.com/office/drawing/2014/main" id="{94D2BC6F-4DF2-5776-F411-542EEECAA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2">
                <a:extLst>
                  <a:ext uri="{FF2B5EF4-FFF2-40B4-BE49-F238E27FC236}">
                    <a16:creationId xmlns:a16="http://schemas.microsoft.com/office/drawing/2014/main" id="{579A9A99-ABA2-1FF3-7546-52797F474B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43">
                <a:extLst>
                  <a:ext uri="{FF2B5EF4-FFF2-40B4-BE49-F238E27FC236}">
                    <a16:creationId xmlns:a16="http://schemas.microsoft.com/office/drawing/2014/main" id="{55076CF7-B926-17D1-DF02-D78ACDBC098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10109727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BỔ SUNG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5765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khung_de1">
            <a:extLst>
              <a:ext uri="{FF2B5EF4-FFF2-40B4-BE49-F238E27FC236}">
                <a16:creationId xmlns:a16="http://schemas.microsoft.com/office/drawing/2014/main" id="{20526A45-B703-425D-AC2D-5F00EBDB104A}"/>
              </a:ext>
            </a:extLst>
          </p:cNvPr>
          <p:cNvGrpSpPr/>
          <p:nvPr/>
        </p:nvGrpSpPr>
        <p:grpSpPr>
          <a:xfrm>
            <a:off x="258667" y="1048880"/>
            <a:ext cx="23926913" cy="6621356"/>
            <a:chOff x="505326" y="752163"/>
            <a:chExt cx="23926913" cy="5026584"/>
          </a:xfrm>
        </p:grpSpPr>
        <p:sp>
          <p:nvSpPr>
            <p:cNvPr id="36" name="khung_de">
              <a:extLst>
                <a:ext uri="{FF2B5EF4-FFF2-40B4-BE49-F238E27FC236}">
                  <a16:creationId xmlns:a16="http://schemas.microsoft.com/office/drawing/2014/main" id="{AF8DBEF8-D9CC-4CF3-ABF0-55C9C3CBB47B}"/>
                </a:ext>
              </a:extLst>
            </p:cNvPr>
            <p:cNvSpPr/>
            <p:nvPr/>
          </p:nvSpPr>
          <p:spPr>
            <a:xfrm>
              <a:off x="505326" y="1074882"/>
              <a:ext cx="23926913" cy="4703865"/>
            </a:xfrm>
            <a:prstGeom prst="roundRect">
              <a:avLst>
                <a:gd name="adj" fmla="val 2239"/>
              </a:avLst>
            </a:prstGeom>
            <a:noFill/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txt_cau">
              <a:extLst>
                <a:ext uri="{FF2B5EF4-FFF2-40B4-BE49-F238E27FC236}">
                  <a16:creationId xmlns:a16="http://schemas.microsoft.com/office/drawing/2014/main" id="{9E3516FB-2D26-4F57-8583-972AD62E69EB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478978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3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0" name="De_bai">
            <a:extLst>
              <a:ext uri="{FF2B5EF4-FFF2-40B4-BE49-F238E27FC236}">
                <a16:creationId xmlns:a16="http://schemas.microsoft.com/office/drawing/2014/main" id="{C361D7BA-49CE-4D3C-8B8F-BE3AA94614C8}"/>
              </a:ext>
            </a:extLst>
          </p:cNvPr>
          <p:cNvSpPr txBox="1">
            <a:spLocks/>
          </p:cNvSpPr>
          <p:nvPr/>
        </p:nvSpPr>
        <p:spPr>
          <a:xfrm>
            <a:off x="533400" y="1752600"/>
            <a:ext cx="22761867" cy="830997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nl-NL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 định nào sau đây là đúng?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xt_A">
            <a:extLst>
              <a:ext uri="{FF2B5EF4-FFF2-40B4-BE49-F238E27FC236}">
                <a16:creationId xmlns:a16="http://schemas.microsoft.com/office/drawing/2014/main" id="{E51FEF59-6F13-47B8-85D9-0DDA3A7BD233}"/>
              </a:ext>
            </a:extLst>
          </p:cNvPr>
          <p:cNvSpPr txBox="1">
            <a:spLocks/>
          </p:cNvSpPr>
          <p:nvPr/>
        </p:nvSpPr>
        <p:spPr>
          <a:xfrm>
            <a:off x="1529812" y="2746155"/>
            <a:ext cx="21732239" cy="9144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cùng phương nếu hai vectơ đó song song hoặc trùng nhau.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xt_B">
            <a:extLst>
              <a:ext uri="{FF2B5EF4-FFF2-40B4-BE49-F238E27FC236}">
                <a16:creationId xmlns:a16="http://schemas.microsoft.com/office/drawing/2014/main" id="{AA35C3A9-AA39-47A0-A2D3-B7D94B773FA1}"/>
              </a:ext>
            </a:extLst>
          </p:cNvPr>
          <p:cNvSpPr txBox="1">
            <a:spLocks/>
          </p:cNvSpPr>
          <p:nvPr/>
        </p:nvSpPr>
        <p:spPr>
          <a:xfrm>
            <a:off x="1334704" y="4369530"/>
            <a:ext cx="22486767" cy="9144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nl-NL" sz="4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 vectơ cùng phương với một vectơ khác vectơ không thì hai vectơ đó cùng phương với nhau. </a:t>
            </a:r>
            <a:endParaRPr lang="en-US" sz="4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xt_C">
            <a:extLst>
              <a:ext uri="{FF2B5EF4-FFF2-40B4-BE49-F238E27FC236}">
                <a16:creationId xmlns:a16="http://schemas.microsoft.com/office/drawing/2014/main" id="{22EC97AE-2A71-431B-8918-426EEDC3089D}"/>
              </a:ext>
            </a:extLst>
          </p:cNvPr>
          <p:cNvSpPr txBox="1">
            <a:spLocks/>
          </p:cNvSpPr>
          <p:nvPr/>
        </p:nvSpPr>
        <p:spPr>
          <a:xfrm>
            <a:off x="1435546" y="5735801"/>
            <a:ext cx="22082772" cy="9144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sz="4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6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cùng phương nếu hai vectơ đó có cùng điểm đầu và điểm cuối. </a:t>
            </a:r>
            <a:endParaRPr lang="en-US" sz="4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xt_D">
            <a:extLst>
              <a:ext uri="{FF2B5EF4-FFF2-40B4-BE49-F238E27FC236}">
                <a16:creationId xmlns:a16="http://schemas.microsoft.com/office/drawing/2014/main" id="{50FB1FD2-E7EE-4F5C-AFD5-28C9BDDC3D51}"/>
              </a:ext>
            </a:extLst>
          </p:cNvPr>
          <p:cNvSpPr txBox="1">
            <a:spLocks/>
          </p:cNvSpPr>
          <p:nvPr/>
        </p:nvSpPr>
        <p:spPr>
          <a:xfrm>
            <a:off x="1580338" y="6755836"/>
            <a:ext cx="21732239" cy="9144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cùng phương thì chúng cùng hướng với nhau.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txt_giai">
            <a:extLst>
              <a:ext uri="{FF2B5EF4-FFF2-40B4-BE49-F238E27FC236}">
                <a16:creationId xmlns:a16="http://schemas.microsoft.com/office/drawing/2014/main" id="{6C8F3342-F560-4F55-AFEB-95A969681FDA}"/>
              </a:ext>
            </a:extLst>
          </p:cNvPr>
          <p:cNvSpPr txBox="1">
            <a:spLocks/>
          </p:cNvSpPr>
          <p:nvPr/>
        </p:nvSpPr>
        <p:spPr>
          <a:xfrm>
            <a:off x="1034954" y="8415899"/>
            <a:ext cx="22786517" cy="52620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80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035B7A8-3872-4DA3-BCF7-6001D258F7B7}"/>
              </a:ext>
            </a:extLst>
          </p:cNvPr>
          <p:cNvGrpSpPr/>
          <p:nvPr/>
        </p:nvGrpSpPr>
        <p:grpSpPr>
          <a:xfrm>
            <a:off x="198419" y="1064441"/>
            <a:ext cx="957353" cy="825388"/>
            <a:chOff x="387927" y="767726"/>
            <a:chExt cx="957353" cy="61264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BCE81DA-EBED-4F83-81BC-7A02F1922514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40" name="Arrow: Pentagon 39">
                <a:extLst>
                  <a:ext uri="{FF2B5EF4-FFF2-40B4-BE49-F238E27FC236}">
                    <a16:creationId xmlns:a16="http://schemas.microsoft.com/office/drawing/2014/main" id="{F753D8FB-1A22-47E7-84D2-6F85463237C1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Flowchart: Connector 40">
                <a:extLst>
                  <a:ext uri="{FF2B5EF4-FFF2-40B4-BE49-F238E27FC236}">
                    <a16:creationId xmlns:a16="http://schemas.microsoft.com/office/drawing/2014/main" id="{5DAA1595-720B-452F-9A3A-7043247FD6F2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Arrow: Chevron 42">
                <a:extLst>
                  <a:ext uri="{FF2B5EF4-FFF2-40B4-BE49-F238E27FC236}">
                    <a16:creationId xmlns:a16="http://schemas.microsoft.com/office/drawing/2014/main" id="{088C628F-73AA-4DE6-951E-D058286A0B00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42" name="Arrow: Chevron 41">
              <a:extLst>
                <a:ext uri="{FF2B5EF4-FFF2-40B4-BE49-F238E27FC236}">
                  <a16:creationId xmlns:a16="http://schemas.microsoft.com/office/drawing/2014/main" id="{8BD962DF-FB81-4025-AE16-EBE354BDE194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3" name="Oval_A">
            <a:extLst>
              <a:ext uri="{FF2B5EF4-FFF2-40B4-BE49-F238E27FC236}">
                <a16:creationId xmlns:a16="http://schemas.microsoft.com/office/drawing/2014/main" id="{C60A6FBB-0371-48BE-81E6-A909061DD3D7}"/>
              </a:ext>
            </a:extLst>
          </p:cNvPr>
          <p:cNvSpPr/>
          <p:nvPr/>
        </p:nvSpPr>
        <p:spPr>
          <a:xfrm>
            <a:off x="592551" y="283759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34" name="Oval_B">
            <a:extLst>
              <a:ext uri="{FF2B5EF4-FFF2-40B4-BE49-F238E27FC236}">
                <a16:creationId xmlns:a16="http://schemas.microsoft.com/office/drawing/2014/main" id="{7842C03A-D845-4303-A505-2D0AB15EF9CD}"/>
              </a:ext>
            </a:extLst>
          </p:cNvPr>
          <p:cNvSpPr/>
          <p:nvPr/>
        </p:nvSpPr>
        <p:spPr>
          <a:xfrm>
            <a:off x="645159" y="4181735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7" name="Oval_C">
            <a:extLst>
              <a:ext uri="{FF2B5EF4-FFF2-40B4-BE49-F238E27FC236}">
                <a16:creationId xmlns:a16="http://schemas.microsoft.com/office/drawing/2014/main" id="{92EF1673-2BEB-4FEC-A2F1-0CC7C6A1A491}"/>
              </a:ext>
            </a:extLst>
          </p:cNvPr>
          <p:cNvSpPr/>
          <p:nvPr/>
        </p:nvSpPr>
        <p:spPr>
          <a:xfrm>
            <a:off x="541160" y="5715000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8" name="Oval_D">
            <a:extLst>
              <a:ext uri="{FF2B5EF4-FFF2-40B4-BE49-F238E27FC236}">
                <a16:creationId xmlns:a16="http://schemas.microsoft.com/office/drawing/2014/main" id="{C2A50930-1206-4DA2-99FF-0D034A085D81}"/>
              </a:ext>
            </a:extLst>
          </p:cNvPr>
          <p:cNvSpPr/>
          <p:nvPr/>
        </p:nvSpPr>
        <p:spPr>
          <a:xfrm>
            <a:off x="617043" y="6775794"/>
            <a:ext cx="731520" cy="73152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3" name="khung_de1">
            <a:extLst>
              <a:ext uri="{FF2B5EF4-FFF2-40B4-BE49-F238E27FC236}">
                <a16:creationId xmlns:a16="http://schemas.microsoft.com/office/drawing/2014/main" id="{DA5DB304-BF0A-7F63-8463-117C45CB63A8}"/>
              </a:ext>
            </a:extLst>
          </p:cNvPr>
          <p:cNvGrpSpPr/>
          <p:nvPr/>
        </p:nvGrpSpPr>
        <p:grpSpPr>
          <a:xfrm>
            <a:off x="340180" y="8029284"/>
            <a:ext cx="23763887" cy="4637836"/>
            <a:chOff x="505326" y="752163"/>
            <a:chExt cx="23763887" cy="4637836"/>
          </a:xfrm>
        </p:grpSpPr>
        <p:sp>
          <p:nvSpPr>
            <p:cNvPr id="4" name="khung_de">
              <a:extLst>
                <a:ext uri="{FF2B5EF4-FFF2-40B4-BE49-F238E27FC236}">
                  <a16:creationId xmlns:a16="http://schemas.microsoft.com/office/drawing/2014/main" id="{EC38697B-39B1-8B20-819C-C5BA97B19F53}"/>
                </a:ext>
              </a:extLst>
            </p:cNvPr>
            <p:cNvSpPr/>
            <p:nvPr/>
          </p:nvSpPr>
          <p:spPr>
            <a:xfrm>
              <a:off x="505326" y="1074883"/>
              <a:ext cx="23763887" cy="4315116"/>
            </a:xfrm>
            <a:prstGeom prst="roundRect">
              <a:avLst>
                <a:gd name="adj" fmla="val 223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5" name="txt_cau">
              <a:extLst>
                <a:ext uri="{FF2B5EF4-FFF2-40B4-BE49-F238E27FC236}">
                  <a16:creationId xmlns:a16="http://schemas.microsoft.com/office/drawing/2014/main" id="{748399E6-5D01-46CB-8092-A82E0A701A2B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4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De_bai">
                <a:extLst>
                  <a:ext uri="{FF2B5EF4-FFF2-40B4-BE49-F238E27FC236}">
                    <a16:creationId xmlns:a16="http://schemas.microsoft.com/office/drawing/2014/main" id="{251E49B7-D313-5A28-829E-1042FC81CC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4913" y="8733003"/>
                <a:ext cx="22761867" cy="1569660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nl-NL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ó bao nhiêu vectơ (khác vectơ không) có điểm đầu và điểm cuối là 3 đỉnh của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De_bai">
                <a:extLst>
                  <a:ext uri="{FF2B5EF4-FFF2-40B4-BE49-F238E27FC236}">
                    <a16:creationId xmlns:a16="http://schemas.microsoft.com/office/drawing/2014/main" id="{251E49B7-D313-5A28-829E-1042FC81C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13" y="8733003"/>
                <a:ext cx="22761867" cy="1569660"/>
              </a:xfrm>
              <a:prstGeom prst="rect">
                <a:avLst/>
              </a:prstGeom>
              <a:blipFill>
                <a:blip r:embed="rId2"/>
                <a:stretch>
                  <a:fillRect l="-1232" t="-9339" r="-2009" b="-194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xt_A">
                <a:extLst>
                  <a:ext uri="{FF2B5EF4-FFF2-40B4-BE49-F238E27FC236}">
                    <a16:creationId xmlns:a16="http://schemas.microsoft.com/office/drawing/2014/main" id="{6CE82A47-A093-FF8D-E1FE-F9D6CAFC315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0659" y="107442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nl-NL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xt_A">
                <a:extLst>
                  <a:ext uri="{FF2B5EF4-FFF2-40B4-BE49-F238E27FC236}">
                    <a16:creationId xmlns:a16="http://schemas.microsoft.com/office/drawing/2014/main" id="{6CE82A47-A093-FF8D-E1FE-F9D6CAFC3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659" y="10744200"/>
                <a:ext cx="4676140" cy="914400"/>
              </a:xfrm>
              <a:prstGeom prst="rect">
                <a:avLst/>
              </a:prstGeom>
              <a:blipFill>
                <a:blip r:embed="rId3"/>
                <a:stretch>
                  <a:fillRect l="-5997" t="-10000" b="-30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xt_B">
                <a:extLst>
                  <a:ext uri="{FF2B5EF4-FFF2-40B4-BE49-F238E27FC236}">
                    <a16:creationId xmlns:a16="http://schemas.microsoft.com/office/drawing/2014/main" id="{D155EE24-EC90-7246-A0BB-703DB991647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17559" y="107442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nl-NL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xt_B">
                <a:extLst>
                  <a:ext uri="{FF2B5EF4-FFF2-40B4-BE49-F238E27FC236}">
                    <a16:creationId xmlns:a16="http://schemas.microsoft.com/office/drawing/2014/main" id="{D155EE24-EC90-7246-A0BB-703DB99164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7559" y="10744200"/>
                <a:ext cx="4676140" cy="914400"/>
              </a:xfrm>
              <a:prstGeom prst="rect">
                <a:avLst/>
              </a:prstGeom>
              <a:blipFill>
                <a:blip r:embed="rId4"/>
                <a:stretch>
                  <a:fillRect t="-10000" b="-30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xt_C">
                <a:extLst>
                  <a:ext uri="{FF2B5EF4-FFF2-40B4-BE49-F238E27FC236}">
                    <a16:creationId xmlns:a16="http://schemas.microsoft.com/office/drawing/2014/main" id="{53A85B47-C044-ECA1-BD88-B3E63137682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030960" y="107442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nl-NL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xt_C">
                <a:extLst>
                  <a:ext uri="{FF2B5EF4-FFF2-40B4-BE49-F238E27FC236}">
                    <a16:creationId xmlns:a16="http://schemas.microsoft.com/office/drawing/2014/main" id="{53A85B47-C044-ECA1-BD88-B3E6313768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0960" y="10744200"/>
                <a:ext cx="4676140" cy="914400"/>
              </a:xfrm>
              <a:prstGeom prst="rect">
                <a:avLst/>
              </a:prstGeom>
              <a:blipFill>
                <a:blip r:embed="rId5"/>
                <a:stretch>
                  <a:fillRect l="-5997" t="-10000" b="-30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xt_D">
                <a:extLst>
                  <a:ext uri="{FF2B5EF4-FFF2-40B4-BE49-F238E27FC236}">
                    <a16:creationId xmlns:a16="http://schemas.microsoft.com/office/drawing/2014/main" id="{732D9A62-F44E-1374-8D25-72CC33CD1E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707860" y="107442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nl-NL" sz="480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xt_D">
                <a:extLst>
                  <a:ext uri="{FF2B5EF4-FFF2-40B4-BE49-F238E27FC236}">
                    <a16:creationId xmlns:a16="http://schemas.microsoft.com/office/drawing/2014/main" id="{732D9A62-F44E-1374-8D25-72CC33CD1E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7860" y="10744200"/>
                <a:ext cx="4676140" cy="914400"/>
              </a:xfrm>
              <a:prstGeom prst="rect">
                <a:avLst/>
              </a:prstGeom>
              <a:blipFill>
                <a:blip r:embed="rId6"/>
                <a:stretch>
                  <a:fillRect l="-5997" t="-10000" b="-30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F2458ECC-7A89-84C9-42BA-D040874EEC63}"/>
              </a:ext>
            </a:extLst>
          </p:cNvPr>
          <p:cNvGrpSpPr/>
          <p:nvPr/>
        </p:nvGrpSpPr>
        <p:grpSpPr>
          <a:xfrm>
            <a:off x="279932" y="8044845"/>
            <a:ext cx="957353" cy="612648"/>
            <a:chOff x="387927" y="767726"/>
            <a:chExt cx="957353" cy="612648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C6BDC99-1E92-D148-4A02-495B88DCE30E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21" name="Arrow: Pentagon 20">
                <a:extLst>
                  <a:ext uri="{FF2B5EF4-FFF2-40B4-BE49-F238E27FC236}">
                    <a16:creationId xmlns:a16="http://schemas.microsoft.com/office/drawing/2014/main" id="{812453BC-17CA-73D2-26F1-E168EEA2F5F2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" name="Flowchart: Connector 21">
                <a:extLst>
                  <a:ext uri="{FF2B5EF4-FFF2-40B4-BE49-F238E27FC236}">
                    <a16:creationId xmlns:a16="http://schemas.microsoft.com/office/drawing/2014/main" id="{BE10BE38-5A35-D2A2-ACD0-51444DD08CBA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3" name="Arrow: Chevron 22">
                <a:extLst>
                  <a:ext uri="{FF2B5EF4-FFF2-40B4-BE49-F238E27FC236}">
                    <a16:creationId xmlns:a16="http://schemas.microsoft.com/office/drawing/2014/main" id="{B71577E2-0A34-B10F-A8AE-B081E44E9BF7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0" name="Arrow: Chevron 19">
              <a:extLst>
                <a:ext uri="{FF2B5EF4-FFF2-40B4-BE49-F238E27FC236}">
                  <a16:creationId xmlns:a16="http://schemas.microsoft.com/office/drawing/2014/main" id="{72468DF1-AFCC-6EC2-0E71-377906634782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4" name="Oval_A">
            <a:extLst>
              <a:ext uri="{FF2B5EF4-FFF2-40B4-BE49-F238E27FC236}">
                <a16:creationId xmlns:a16="http://schemas.microsoft.com/office/drawing/2014/main" id="{666D0CEB-E5AD-B566-33CD-E54612754415}"/>
              </a:ext>
            </a:extLst>
          </p:cNvPr>
          <p:cNvSpPr/>
          <p:nvPr/>
        </p:nvSpPr>
        <p:spPr>
          <a:xfrm>
            <a:off x="1803399" y="108356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" name="Oval_B">
            <a:extLst>
              <a:ext uri="{FF2B5EF4-FFF2-40B4-BE49-F238E27FC236}">
                <a16:creationId xmlns:a16="http://schemas.microsoft.com/office/drawing/2014/main" id="{8D2344F4-7697-ECA7-476B-982C060EE707}"/>
              </a:ext>
            </a:extLst>
          </p:cNvPr>
          <p:cNvSpPr/>
          <p:nvPr/>
        </p:nvSpPr>
        <p:spPr>
          <a:xfrm>
            <a:off x="7480299" y="108356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6" name="Oval_C">
            <a:extLst>
              <a:ext uri="{FF2B5EF4-FFF2-40B4-BE49-F238E27FC236}">
                <a16:creationId xmlns:a16="http://schemas.microsoft.com/office/drawing/2014/main" id="{BB903AE0-F303-8B86-E8F0-41752368DDBF}"/>
              </a:ext>
            </a:extLst>
          </p:cNvPr>
          <p:cNvSpPr/>
          <p:nvPr/>
        </p:nvSpPr>
        <p:spPr>
          <a:xfrm>
            <a:off x="13157199" y="108356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7" name="Oval_D">
            <a:extLst>
              <a:ext uri="{FF2B5EF4-FFF2-40B4-BE49-F238E27FC236}">
                <a16:creationId xmlns:a16="http://schemas.microsoft.com/office/drawing/2014/main" id="{C684BC63-3FF8-97FA-0C76-15EA6D0649BB}"/>
              </a:ext>
            </a:extLst>
          </p:cNvPr>
          <p:cNvSpPr/>
          <p:nvPr/>
        </p:nvSpPr>
        <p:spPr>
          <a:xfrm>
            <a:off x="18834099" y="108356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9" name="Oval_A">
            <a:extLst>
              <a:ext uri="{FF2B5EF4-FFF2-40B4-BE49-F238E27FC236}">
                <a16:creationId xmlns:a16="http://schemas.microsoft.com/office/drawing/2014/main" id="{DFB3CFCF-00A5-47A1-FC6B-513632A765F2}"/>
              </a:ext>
            </a:extLst>
          </p:cNvPr>
          <p:cNvSpPr/>
          <p:nvPr/>
        </p:nvSpPr>
        <p:spPr>
          <a:xfrm>
            <a:off x="446197" y="4107493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0" name="Oval_A">
            <a:extLst>
              <a:ext uri="{FF2B5EF4-FFF2-40B4-BE49-F238E27FC236}">
                <a16:creationId xmlns:a16="http://schemas.microsoft.com/office/drawing/2014/main" id="{6C94FDC4-3FE2-1939-10DE-D2DB3D66614C}"/>
              </a:ext>
            </a:extLst>
          </p:cNvPr>
          <p:cNvSpPr/>
          <p:nvPr/>
        </p:nvSpPr>
        <p:spPr>
          <a:xfrm>
            <a:off x="7326175" y="10719007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83522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uild="p"/>
      <p:bldP spid="29" grpId="0" animBg="1"/>
      <p:bldP spid="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khung_de1">
            <a:extLst>
              <a:ext uri="{FF2B5EF4-FFF2-40B4-BE49-F238E27FC236}">
                <a16:creationId xmlns:a16="http://schemas.microsoft.com/office/drawing/2014/main" id="{20526A45-B703-425D-AC2D-5F00EBDB104A}"/>
              </a:ext>
            </a:extLst>
          </p:cNvPr>
          <p:cNvGrpSpPr/>
          <p:nvPr/>
        </p:nvGrpSpPr>
        <p:grpSpPr>
          <a:xfrm>
            <a:off x="1137899" y="1305333"/>
            <a:ext cx="23038288" cy="3978196"/>
            <a:chOff x="505327" y="752163"/>
            <a:chExt cx="23038288" cy="3978196"/>
          </a:xfrm>
        </p:grpSpPr>
        <p:sp>
          <p:nvSpPr>
            <p:cNvPr id="36" name="khung_de">
              <a:extLst>
                <a:ext uri="{FF2B5EF4-FFF2-40B4-BE49-F238E27FC236}">
                  <a16:creationId xmlns:a16="http://schemas.microsoft.com/office/drawing/2014/main" id="{AF8DBEF8-D9CC-4CF3-ABF0-55C9C3CBB47B}"/>
                </a:ext>
              </a:extLst>
            </p:cNvPr>
            <p:cNvSpPr/>
            <p:nvPr/>
          </p:nvSpPr>
          <p:spPr>
            <a:xfrm>
              <a:off x="505327" y="1074883"/>
              <a:ext cx="23038288" cy="3655476"/>
            </a:xfrm>
            <a:prstGeom prst="roundRect">
              <a:avLst>
                <a:gd name="adj" fmla="val 2239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xt_cau">
              <a:extLst>
                <a:ext uri="{FF2B5EF4-FFF2-40B4-BE49-F238E27FC236}">
                  <a16:creationId xmlns:a16="http://schemas.microsoft.com/office/drawing/2014/main" id="{9E3516FB-2D26-4F57-8583-972AD62E69EB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5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De_bai">
                <a:extLst>
                  <a:ext uri="{FF2B5EF4-FFF2-40B4-BE49-F238E27FC236}">
                    <a16:creationId xmlns:a16="http://schemas.microsoft.com/office/drawing/2014/main" id="{C361D7BA-49CE-4D3C-8B8F-BE3AA94614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5"/>
                <a:ext cx="22761867" cy="830997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đều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ạnh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ệnh đề nào sau đây đúng? </a:t>
                </a:r>
              </a:p>
            </p:txBody>
          </p:sp>
        </mc:Choice>
        <mc:Fallback xmlns="">
          <p:sp>
            <p:nvSpPr>
              <p:cNvPr id="10" name="De_bai">
                <a:extLst>
                  <a:ext uri="{FF2B5EF4-FFF2-40B4-BE49-F238E27FC236}">
                    <a16:creationId xmlns:a16="http://schemas.microsoft.com/office/drawing/2014/main" id="{C361D7BA-49CE-4D3C-8B8F-BE3AA9461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5"/>
                <a:ext cx="22761867" cy="830997"/>
              </a:xfrm>
              <a:prstGeom prst="rect">
                <a:avLst/>
              </a:prstGeom>
              <a:blipFill>
                <a:blip r:embed="rId2"/>
                <a:stretch>
                  <a:fillRect l="-1232" t="-17647" b="-37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xt_A">
                <a:extLst>
                  <a:ext uri="{FF2B5EF4-FFF2-40B4-BE49-F238E27FC236}">
                    <a16:creationId xmlns:a16="http://schemas.microsoft.com/office/drawing/2014/main" id="{E51FEF59-6F13-47B8-85D9-0DDA3A7BD2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94560" y="3020940"/>
                <a:ext cx="103657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25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xt_A">
                <a:extLst>
                  <a:ext uri="{FF2B5EF4-FFF2-40B4-BE49-F238E27FC236}">
                    <a16:creationId xmlns:a16="http://schemas.microsoft.com/office/drawing/2014/main" id="{E51FEF59-6F13-47B8-85D9-0DDA3A7BD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560" y="3020940"/>
                <a:ext cx="10365740" cy="914400"/>
              </a:xfrm>
              <a:prstGeom prst="rect">
                <a:avLst/>
              </a:prstGeom>
              <a:blipFill>
                <a:blip r:embed="rId3"/>
                <a:stretch>
                  <a:fillRect l="-2353" t="-2667" b="-2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AA35C3A9-AA39-47A0-A2D3-B7D94B773F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61061" y="3020940"/>
                <a:ext cx="103657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25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AA35C3A9-AA39-47A0-A2D3-B7D94B773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1061" y="3020940"/>
                <a:ext cx="10365740" cy="914400"/>
              </a:xfrm>
              <a:prstGeom prst="rect">
                <a:avLst/>
              </a:prstGeom>
              <a:blipFill>
                <a:blip r:embed="rId4"/>
                <a:stretch>
                  <a:fillRect l="-2412" t="-5333" b="-2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xt_C">
                <a:extLst>
                  <a:ext uri="{FF2B5EF4-FFF2-40B4-BE49-F238E27FC236}">
                    <a16:creationId xmlns:a16="http://schemas.microsoft.com/office/drawing/2014/main" id="{22EC97AE-2A71-431B-8918-426EEDC30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94560" y="4133460"/>
                <a:ext cx="103657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2500"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txt_C">
                <a:extLst>
                  <a:ext uri="{FF2B5EF4-FFF2-40B4-BE49-F238E27FC236}">
                    <a16:creationId xmlns:a16="http://schemas.microsoft.com/office/drawing/2014/main" id="{22EC97AE-2A71-431B-8918-426EEDC30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560" y="4133460"/>
                <a:ext cx="10365740" cy="914400"/>
              </a:xfrm>
              <a:prstGeom prst="rect">
                <a:avLst/>
              </a:prstGeom>
              <a:blipFill>
                <a:blip r:embed="rId5"/>
                <a:stretch>
                  <a:fillRect l="-2353" t="-4000" b="-24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xt_D">
                <a:extLst>
                  <a:ext uri="{FF2B5EF4-FFF2-40B4-BE49-F238E27FC236}">
                    <a16:creationId xmlns:a16="http://schemas.microsoft.com/office/drawing/2014/main" id="{50FB1FD2-E7EE-4F5C-AFD5-28C9BDDC3D5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561061" y="4133460"/>
                <a:ext cx="103657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2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txt_D">
                <a:extLst>
                  <a:ext uri="{FF2B5EF4-FFF2-40B4-BE49-F238E27FC236}">
                    <a16:creationId xmlns:a16="http://schemas.microsoft.com/office/drawing/2014/main" id="{50FB1FD2-E7EE-4F5C-AFD5-28C9BDDC3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1061" y="4133460"/>
                <a:ext cx="10365740" cy="914400"/>
              </a:xfrm>
              <a:prstGeom prst="rect">
                <a:avLst/>
              </a:prstGeom>
              <a:blipFill>
                <a:blip r:embed="rId6"/>
                <a:stretch>
                  <a:fillRect l="-2706" t="-6000" b="-34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C035B7A8-3872-4DA3-BCF7-6001D258F7B7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BCE81DA-EBED-4F83-81BC-7A02F1922514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40" name="Arrow: Pentagon 39">
                <a:extLst>
                  <a:ext uri="{FF2B5EF4-FFF2-40B4-BE49-F238E27FC236}">
                    <a16:creationId xmlns:a16="http://schemas.microsoft.com/office/drawing/2014/main" id="{F753D8FB-1A22-47E7-84D2-6F85463237C1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lowchart: Connector 40">
                <a:extLst>
                  <a:ext uri="{FF2B5EF4-FFF2-40B4-BE49-F238E27FC236}">
                    <a16:creationId xmlns:a16="http://schemas.microsoft.com/office/drawing/2014/main" id="{5DAA1595-720B-452F-9A3A-7043247FD6F2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Arrow: Chevron 42">
                <a:extLst>
                  <a:ext uri="{FF2B5EF4-FFF2-40B4-BE49-F238E27FC236}">
                    <a16:creationId xmlns:a16="http://schemas.microsoft.com/office/drawing/2014/main" id="{088C628F-73AA-4DE6-951E-D058286A0B00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Arrow: Chevron 41">
              <a:extLst>
                <a:ext uri="{FF2B5EF4-FFF2-40B4-BE49-F238E27FC236}">
                  <a16:creationId xmlns:a16="http://schemas.microsoft.com/office/drawing/2014/main" id="{8BD962DF-FB81-4025-AE16-EBE354BDE194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3" name="Oval_A">
            <a:extLst>
              <a:ext uri="{FF2B5EF4-FFF2-40B4-BE49-F238E27FC236}">
                <a16:creationId xmlns:a16="http://schemas.microsoft.com/office/drawing/2014/main" id="{C60A6FBB-0371-48BE-81E6-A909061DD3D7}"/>
              </a:ext>
            </a:extLst>
          </p:cNvPr>
          <p:cNvSpPr/>
          <p:nvPr/>
        </p:nvSpPr>
        <p:spPr>
          <a:xfrm>
            <a:off x="1257300" y="311238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34" name="Oval_B">
            <a:extLst>
              <a:ext uri="{FF2B5EF4-FFF2-40B4-BE49-F238E27FC236}">
                <a16:creationId xmlns:a16="http://schemas.microsoft.com/office/drawing/2014/main" id="{7842C03A-D845-4303-A505-2D0AB15EF9CD}"/>
              </a:ext>
            </a:extLst>
          </p:cNvPr>
          <p:cNvSpPr/>
          <p:nvPr/>
        </p:nvSpPr>
        <p:spPr>
          <a:xfrm>
            <a:off x="12580155" y="3187391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7" name="Oval_C">
            <a:extLst>
              <a:ext uri="{FF2B5EF4-FFF2-40B4-BE49-F238E27FC236}">
                <a16:creationId xmlns:a16="http://schemas.microsoft.com/office/drawing/2014/main" id="{92EF1673-2BEB-4FEC-A2F1-0CC7C6A1A491}"/>
              </a:ext>
            </a:extLst>
          </p:cNvPr>
          <p:cNvSpPr/>
          <p:nvPr/>
        </p:nvSpPr>
        <p:spPr>
          <a:xfrm>
            <a:off x="1257300" y="422490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8" name="Oval_D">
            <a:extLst>
              <a:ext uri="{FF2B5EF4-FFF2-40B4-BE49-F238E27FC236}">
                <a16:creationId xmlns:a16="http://schemas.microsoft.com/office/drawing/2014/main" id="{C2A50930-1206-4DA2-99FF-0D034A085D81}"/>
              </a:ext>
            </a:extLst>
          </p:cNvPr>
          <p:cNvSpPr/>
          <p:nvPr/>
        </p:nvSpPr>
        <p:spPr>
          <a:xfrm>
            <a:off x="12623800" y="422490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65" name="khung_de1">
            <a:extLst>
              <a:ext uri="{FF2B5EF4-FFF2-40B4-BE49-F238E27FC236}">
                <a16:creationId xmlns:a16="http://schemas.microsoft.com/office/drawing/2014/main" id="{709A3841-9C45-40C6-B3CE-3D871C3AF088}"/>
              </a:ext>
            </a:extLst>
          </p:cNvPr>
          <p:cNvGrpSpPr/>
          <p:nvPr/>
        </p:nvGrpSpPr>
        <p:grpSpPr>
          <a:xfrm>
            <a:off x="863168" y="5884023"/>
            <a:ext cx="23038288" cy="6515240"/>
            <a:chOff x="505327" y="752163"/>
            <a:chExt cx="23038288" cy="6515240"/>
          </a:xfrm>
        </p:grpSpPr>
        <p:sp>
          <p:nvSpPr>
            <p:cNvPr id="66" name="khung_de">
              <a:extLst>
                <a:ext uri="{FF2B5EF4-FFF2-40B4-BE49-F238E27FC236}">
                  <a16:creationId xmlns:a16="http://schemas.microsoft.com/office/drawing/2014/main" id="{27EA67B8-57C8-4DAD-A6B8-84090B221EB8}"/>
                </a:ext>
              </a:extLst>
            </p:cNvPr>
            <p:cNvSpPr/>
            <p:nvPr/>
          </p:nvSpPr>
          <p:spPr>
            <a:xfrm>
              <a:off x="505327" y="1074883"/>
              <a:ext cx="23038288" cy="6192520"/>
            </a:xfrm>
            <a:prstGeom prst="roundRect">
              <a:avLst>
                <a:gd name="adj" fmla="val 2239"/>
              </a:avLst>
            </a:prstGeom>
            <a:solidFill>
              <a:schemeClr val="bg2"/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7" name="txt_cau">
              <a:extLst>
                <a:ext uri="{FF2B5EF4-FFF2-40B4-BE49-F238E27FC236}">
                  <a16:creationId xmlns:a16="http://schemas.microsoft.com/office/drawing/2014/main" id="{3D8705DA-6369-499F-A187-6971E1DE36E9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6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De_bai">
                <a:extLst>
                  <a:ext uri="{FF2B5EF4-FFF2-40B4-BE49-F238E27FC236}">
                    <a16:creationId xmlns:a16="http://schemas.microsoft.com/office/drawing/2014/main" id="{5195E59A-69BF-485C-B22A-52FDE15B34A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37899" y="6587743"/>
                <a:ext cx="22606000" cy="925446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hình bên, c</a:t>
                </a: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ó bao nhiêu cặp v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tơ khác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ùng hướng?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De_bai">
                <a:extLst>
                  <a:ext uri="{FF2B5EF4-FFF2-40B4-BE49-F238E27FC236}">
                    <a16:creationId xmlns:a16="http://schemas.microsoft.com/office/drawing/2014/main" id="{5195E59A-69BF-485C-B22A-52FDE15B3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899" y="6587743"/>
                <a:ext cx="22606000" cy="925446"/>
              </a:xfrm>
              <a:prstGeom prst="rect">
                <a:avLst/>
              </a:prstGeom>
              <a:blipFill>
                <a:blip r:embed="rId7"/>
                <a:stretch>
                  <a:fillRect l="-1241" t="-5960" b="-3377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xt_A">
                <a:extLst>
                  <a:ext uri="{FF2B5EF4-FFF2-40B4-BE49-F238E27FC236}">
                    <a16:creationId xmlns:a16="http://schemas.microsoft.com/office/drawing/2014/main" id="{DEF7DCBD-80FA-4D06-A669-2A8CD0ADF76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4312" y="7893303"/>
                <a:ext cx="21224239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xt_A">
                <a:extLst>
                  <a:ext uri="{FF2B5EF4-FFF2-40B4-BE49-F238E27FC236}">
                    <a16:creationId xmlns:a16="http://schemas.microsoft.com/office/drawing/2014/main" id="{DEF7DCBD-80FA-4D06-A669-2A8CD0ADF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312" y="7893303"/>
                <a:ext cx="21224239" cy="914400"/>
              </a:xfrm>
              <a:prstGeom prst="rect">
                <a:avLst/>
              </a:prstGeom>
              <a:blipFill>
                <a:blip r:embed="rId8"/>
                <a:stretch>
                  <a:fillRect l="-1292" t="-11333" b="-29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xt_B">
                <a:extLst>
                  <a:ext uri="{FF2B5EF4-FFF2-40B4-BE49-F238E27FC236}">
                    <a16:creationId xmlns:a16="http://schemas.microsoft.com/office/drawing/2014/main" id="{122ACB84-4B67-4C1F-AFAB-E5CFC55B34D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4312" y="9005823"/>
                <a:ext cx="21224239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xt_B">
                <a:extLst>
                  <a:ext uri="{FF2B5EF4-FFF2-40B4-BE49-F238E27FC236}">
                    <a16:creationId xmlns:a16="http://schemas.microsoft.com/office/drawing/2014/main" id="{122ACB84-4B67-4C1F-AFAB-E5CFC55B3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312" y="9005823"/>
                <a:ext cx="21224239" cy="914400"/>
              </a:xfrm>
              <a:prstGeom prst="rect">
                <a:avLst/>
              </a:prstGeom>
              <a:blipFill>
                <a:blip r:embed="rId9"/>
                <a:stretch>
                  <a:fillRect l="-1292" t="-10667" b="-3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xt_C">
                <a:extLst>
                  <a:ext uri="{FF2B5EF4-FFF2-40B4-BE49-F238E27FC236}">
                    <a16:creationId xmlns:a16="http://schemas.microsoft.com/office/drawing/2014/main" id="{74B85FC3-8439-4886-91C6-59BDAFABA4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4312" y="10118343"/>
                <a:ext cx="21224239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xt_C">
                <a:extLst>
                  <a:ext uri="{FF2B5EF4-FFF2-40B4-BE49-F238E27FC236}">
                    <a16:creationId xmlns:a16="http://schemas.microsoft.com/office/drawing/2014/main" id="{74B85FC3-8439-4886-91C6-59BDAFABA4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312" y="10118343"/>
                <a:ext cx="21224239" cy="914400"/>
              </a:xfrm>
              <a:prstGeom prst="rect">
                <a:avLst/>
              </a:prstGeom>
              <a:blipFill>
                <a:blip r:embed="rId10"/>
                <a:stretch>
                  <a:fillRect t="-11333" b="-29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xt_D">
                <a:extLst>
                  <a:ext uri="{FF2B5EF4-FFF2-40B4-BE49-F238E27FC236}">
                    <a16:creationId xmlns:a16="http://schemas.microsoft.com/office/drawing/2014/main" id="{32373C8A-3F97-43A1-8766-7AEC187D56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34312" y="11230863"/>
                <a:ext cx="21224239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xt_D">
                <a:extLst>
                  <a:ext uri="{FF2B5EF4-FFF2-40B4-BE49-F238E27FC236}">
                    <a16:creationId xmlns:a16="http://schemas.microsoft.com/office/drawing/2014/main" id="{32373C8A-3F97-43A1-8766-7AEC187D56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312" y="11230863"/>
                <a:ext cx="21224239" cy="914400"/>
              </a:xfrm>
              <a:prstGeom prst="rect">
                <a:avLst/>
              </a:prstGeom>
              <a:blipFill>
                <a:blip r:embed="rId11"/>
                <a:stretch>
                  <a:fillRect l="-1292" t="-10667" b="-3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7F05C187-B0A2-44D6-84B6-011F7084051C}"/>
              </a:ext>
            </a:extLst>
          </p:cNvPr>
          <p:cNvGrpSpPr/>
          <p:nvPr/>
        </p:nvGrpSpPr>
        <p:grpSpPr>
          <a:xfrm>
            <a:off x="802919" y="5899585"/>
            <a:ext cx="957353" cy="612648"/>
            <a:chOff x="387927" y="767726"/>
            <a:chExt cx="957353" cy="612648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E3F8BDCE-BA77-4B55-B64E-85B3DE90F27B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76" name="Arrow: Pentagon 75">
                <a:extLst>
                  <a:ext uri="{FF2B5EF4-FFF2-40B4-BE49-F238E27FC236}">
                    <a16:creationId xmlns:a16="http://schemas.microsoft.com/office/drawing/2014/main" id="{CDB1554F-68CF-413E-BEC5-42C55BAD0C01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lowchart: Connector 76">
                <a:extLst>
                  <a:ext uri="{FF2B5EF4-FFF2-40B4-BE49-F238E27FC236}">
                    <a16:creationId xmlns:a16="http://schemas.microsoft.com/office/drawing/2014/main" id="{10BCFDC5-875D-4932-8488-341C7BE8268B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Arrow: Chevron 77">
                <a:extLst>
                  <a:ext uri="{FF2B5EF4-FFF2-40B4-BE49-F238E27FC236}">
                    <a16:creationId xmlns:a16="http://schemas.microsoft.com/office/drawing/2014/main" id="{01C8652B-653E-41E1-A28B-DFEB42CF5CB9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75" name="Arrow: Chevron 74">
              <a:extLst>
                <a:ext uri="{FF2B5EF4-FFF2-40B4-BE49-F238E27FC236}">
                  <a16:creationId xmlns:a16="http://schemas.microsoft.com/office/drawing/2014/main" id="{3800C3F6-72CB-492F-B355-DD30F148F95F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79" name="Oval_A">
            <a:extLst>
              <a:ext uri="{FF2B5EF4-FFF2-40B4-BE49-F238E27FC236}">
                <a16:creationId xmlns:a16="http://schemas.microsoft.com/office/drawing/2014/main" id="{48AF6224-6317-462D-AC2C-E577AF462592}"/>
              </a:ext>
            </a:extLst>
          </p:cNvPr>
          <p:cNvSpPr/>
          <p:nvPr/>
        </p:nvSpPr>
        <p:spPr>
          <a:xfrm>
            <a:off x="1249680" y="7970462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80" name="Oval_B">
            <a:extLst>
              <a:ext uri="{FF2B5EF4-FFF2-40B4-BE49-F238E27FC236}">
                <a16:creationId xmlns:a16="http://schemas.microsoft.com/office/drawing/2014/main" id="{CA165B58-2D34-49AE-BB3B-CB24A3D45812}"/>
              </a:ext>
            </a:extLst>
          </p:cNvPr>
          <p:cNvSpPr/>
          <p:nvPr/>
        </p:nvSpPr>
        <p:spPr>
          <a:xfrm>
            <a:off x="1197051" y="9097263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81" name="Oval_C">
            <a:extLst>
              <a:ext uri="{FF2B5EF4-FFF2-40B4-BE49-F238E27FC236}">
                <a16:creationId xmlns:a16="http://schemas.microsoft.com/office/drawing/2014/main" id="{912C9FC6-AEA1-49C5-A2D4-C8505D451214}"/>
              </a:ext>
            </a:extLst>
          </p:cNvPr>
          <p:cNvSpPr/>
          <p:nvPr/>
        </p:nvSpPr>
        <p:spPr>
          <a:xfrm>
            <a:off x="1197051" y="10209783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82" name="Oval_D">
            <a:extLst>
              <a:ext uri="{FF2B5EF4-FFF2-40B4-BE49-F238E27FC236}">
                <a16:creationId xmlns:a16="http://schemas.microsoft.com/office/drawing/2014/main" id="{3409BD1A-EE82-4EE0-9826-855293269669}"/>
              </a:ext>
            </a:extLst>
          </p:cNvPr>
          <p:cNvSpPr/>
          <p:nvPr/>
        </p:nvSpPr>
        <p:spPr>
          <a:xfrm>
            <a:off x="1197051" y="11322303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pic>
        <p:nvPicPr>
          <p:cNvPr id="83" name="Picture 1">
            <a:extLst>
              <a:ext uri="{FF2B5EF4-FFF2-40B4-BE49-F238E27FC236}">
                <a16:creationId xmlns:a16="http://schemas.microsoft.com/office/drawing/2014/main" id="{2A88DB63-BB5F-48C1-ADEC-D128A345AB7A}"/>
              </a:ext>
            </a:extLst>
          </p:cNvPr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5599" y="7585967"/>
            <a:ext cx="4990003" cy="455929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Oval_A">
            <a:extLst>
              <a:ext uri="{FF2B5EF4-FFF2-40B4-BE49-F238E27FC236}">
                <a16:creationId xmlns:a16="http://schemas.microsoft.com/office/drawing/2014/main" id="{800A99C8-019B-AA09-520B-32AA08127D1C}"/>
              </a:ext>
            </a:extLst>
          </p:cNvPr>
          <p:cNvSpPr/>
          <p:nvPr/>
        </p:nvSpPr>
        <p:spPr>
          <a:xfrm>
            <a:off x="12382312" y="3110525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" name="Oval_A">
            <a:extLst>
              <a:ext uri="{FF2B5EF4-FFF2-40B4-BE49-F238E27FC236}">
                <a16:creationId xmlns:a16="http://schemas.microsoft.com/office/drawing/2014/main" id="{FBE75D3B-69F5-B0A2-E1B3-FEE45768E5E5}"/>
              </a:ext>
            </a:extLst>
          </p:cNvPr>
          <p:cNvSpPr/>
          <p:nvPr/>
        </p:nvSpPr>
        <p:spPr>
          <a:xfrm>
            <a:off x="1074797" y="7872852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23167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khung_de1">
            <a:extLst>
              <a:ext uri="{FF2B5EF4-FFF2-40B4-BE49-F238E27FC236}">
                <a16:creationId xmlns:a16="http://schemas.microsoft.com/office/drawing/2014/main" id="{20526A45-B703-425D-AC2D-5F00EBDB104A}"/>
              </a:ext>
            </a:extLst>
          </p:cNvPr>
          <p:cNvGrpSpPr/>
          <p:nvPr/>
        </p:nvGrpSpPr>
        <p:grpSpPr>
          <a:xfrm>
            <a:off x="923417" y="1323664"/>
            <a:ext cx="23038288" cy="3732580"/>
            <a:chOff x="505327" y="752163"/>
            <a:chExt cx="23038288" cy="3732580"/>
          </a:xfrm>
        </p:grpSpPr>
        <p:sp>
          <p:nvSpPr>
            <p:cNvPr id="36" name="khung_de">
              <a:extLst>
                <a:ext uri="{FF2B5EF4-FFF2-40B4-BE49-F238E27FC236}">
                  <a16:creationId xmlns:a16="http://schemas.microsoft.com/office/drawing/2014/main" id="{AF8DBEF8-D9CC-4CF3-ABF0-55C9C3CBB47B}"/>
                </a:ext>
              </a:extLst>
            </p:cNvPr>
            <p:cNvSpPr/>
            <p:nvPr/>
          </p:nvSpPr>
          <p:spPr>
            <a:xfrm>
              <a:off x="505327" y="1074883"/>
              <a:ext cx="23038288" cy="3409860"/>
            </a:xfrm>
            <a:prstGeom prst="roundRect">
              <a:avLst>
                <a:gd name="adj" fmla="val 2239"/>
              </a:avLst>
            </a:prstGeom>
            <a:solidFill>
              <a:schemeClr val="bg2"/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xt_cau">
              <a:extLst>
                <a:ext uri="{FF2B5EF4-FFF2-40B4-BE49-F238E27FC236}">
                  <a16:creationId xmlns:a16="http://schemas.microsoft.com/office/drawing/2014/main" id="{9E3516FB-2D26-4F57-8583-972AD62E69EB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7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De_bai">
                <a:extLst>
                  <a:ext uri="{FF2B5EF4-FFF2-40B4-BE49-F238E27FC236}">
                    <a16:creationId xmlns:a16="http://schemas.microsoft.com/office/drawing/2014/main" id="{C361D7BA-49CE-4D3C-8B8F-BE3AA94614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5"/>
                <a:ext cx="22761867" cy="1569660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điể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, trong đó điể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ác</a:t>
                </a: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 vectơ nào sau đây cùng hướng?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De_bai">
                <a:extLst>
                  <a:ext uri="{FF2B5EF4-FFF2-40B4-BE49-F238E27FC236}">
                    <a16:creationId xmlns:a16="http://schemas.microsoft.com/office/drawing/2014/main" id="{C361D7BA-49CE-4D3C-8B8F-BE3AA9461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5"/>
                <a:ext cx="22761867" cy="1569660"/>
              </a:xfrm>
              <a:prstGeom prst="rect">
                <a:avLst/>
              </a:prstGeom>
              <a:blipFill>
                <a:blip r:embed="rId2"/>
                <a:stretch>
                  <a:fillRect l="-1232" t="-9339" r="-2036" b="-194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xt_A">
                <a:extLst>
                  <a:ext uri="{FF2B5EF4-FFF2-40B4-BE49-F238E27FC236}">
                    <a16:creationId xmlns:a16="http://schemas.microsoft.com/office/drawing/2014/main" id="{E51FEF59-6F13-47B8-85D9-0DDA3A7BD2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94560" y="3887844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fr-F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fr-F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xt_A">
                <a:extLst>
                  <a:ext uri="{FF2B5EF4-FFF2-40B4-BE49-F238E27FC236}">
                    <a16:creationId xmlns:a16="http://schemas.microsoft.com/office/drawing/2014/main" id="{E51FEF59-6F13-47B8-85D9-0DDA3A7BD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560" y="3887844"/>
                <a:ext cx="4676140" cy="914400"/>
              </a:xfrm>
              <a:prstGeom prst="rect">
                <a:avLst/>
              </a:prstGeom>
              <a:blipFill>
                <a:blip r:embed="rId3"/>
                <a:stretch>
                  <a:fillRect l="-5867" t="-6667" b="-3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AA35C3A9-AA39-47A0-A2D3-B7D94B773F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71460" y="3887844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fr-F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fr-F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AA35C3A9-AA39-47A0-A2D3-B7D94B773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1460" y="3887844"/>
                <a:ext cx="4676140" cy="914400"/>
              </a:xfrm>
              <a:prstGeom prst="rect">
                <a:avLst/>
              </a:prstGeom>
              <a:blipFill>
                <a:blip r:embed="rId4"/>
                <a:stretch>
                  <a:fillRect l="-5867" t="-6667" b="-3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xt_C">
                <a:extLst>
                  <a:ext uri="{FF2B5EF4-FFF2-40B4-BE49-F238E27FC236}">
                    <a16:creationId xmlns:a16="http://schemas.microsoft.com/office/drawing/2014/main" id="{22EC97AE-2A71-431B-8918-426EEDC30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84861" y="3887844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𝑴</m:t>
                        </m:r>
                      </m:e>
                    </m:acc>
                  </m:oMath>
                </a14:m>
                <a:r>
                  <a:rPr lang="fr-F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𝑷</m:t>
                        </m:r>
                      </m:e>
                    </m:acc>
                  </m:oMath>
                </a14:m>
                <a:r>
                  <a:rPr lang="fr-F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xt_C">
                <a:extLst>
                  <a:ext uri="{FF2B5EF4-FFF2-40B4-BE49-F238E27FC236}">
                    <a16:creationId xmlns:a16="http://schemas.microsoft.com/office/drawing/2014/main" id="{22EC97AE-2A71-431B-8918-426EEDC30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861" y="3887844"/>
                <a:ext cx="4676140" cy="914400"/>
              </a:xfrm>
              <a:prstGeom prst="rect">
                <a:avLst/>
              </a:prstGeom>
              <a:blipFill>
                <a:blip r:embed="rId5"/>
                <a:stretch>
                  <a:fillRect l="-5867" t="-6667" b="-3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xt_D">
                <a:extLst>
                  <a:ext uri="{FF2B5EF4-FFF2-40B4-BE49-F238E27FC236}">
                    <a16:creationId xmlns:a16="http://schemas.microsoft.com/office/drawing/2014/main" id="{50FB1FD2-E7EE-4F5C-AFD5-28C9BDDC3D5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61761" y="3887844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fr-F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fr-F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xt_D">
                <a:extLst>
                  <a:ext uri="{FF2B5EF4-FFF2-40B4-BE49-F238E27FC236}">
                    <a16:creationId xmlns:a16="http://schemas.microsoft.com/office/drawing/2014/main" id="{50FB1FD2-E7EE-4F5C-AFD5-28C9BDDC3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1761" y="3887844"/>
                <a:ext cx="4676140" cy="914400"/>
              </a:xfrm>
              <a:prstGeom prst="rect">
                <a:avLst/>
              </a:prstGeom>
              <a:blipFill>
                <a:blip r:embed="rId6"/>
                <a:stretch>
                  <a:fillRect l="-5867" t="-6667" b="-34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C035B7A8-3872-4DA3-BCF7-6001D258F7B7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BCE81DA-EBED-4F83-81BC-7A02F1922514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40" name="Arrow: Pentagon 39">
                <a:extLst>
                  <a:ext uri="{FF2B5EF4-FFF2-40B4-BE49-F238E27FC236}">
                    <a16:creationId xmlns:a16="http://schemas.microsoft.com/office/drawing/2014/main" id="{F753D8FB-1A22-47E7-84D2-6F85463237C1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lowchart: Connector 40">
                <a:extLst>
                  <a:ext uri="{FF2B5EF4-FFF2-40B4-BE49-F238E27FC236}">
                    <a16:creationId xmlns:a16="http://schemas.microsoft.com/office/drawing/2014/main" id="{5DAA1595-720B-452F-9A3A-7043247FD6F2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Arrow: Chevron 42">
                <a:extLst>
                  <a:ext uri="{FF2B5EF4-FFF2-40B4-BE49-F238E27FC236}">
                    <a16:creationId xmlns:a16="http://schemas.microsoft.com/office/drawing/2014/main" id="{088C628F-73AA-4DE6-951E-D058286A0B00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Arrow: Chevron 41">
              <a:extLst>
                <a:ext uri="{FF2B5EF4-FFF2-40B4-BE49-F238E27FC236}">
                  <a16:creationId xmlns:a16="http://schemas.microsoft.com/office/drawing/2014/main" id="{8BD962DF-FB81-4025-AE16-EBE354BDE194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3" name="Oval_A">
            <a:extLst>
              <a:ext uri="{FF2B5EF4-FFF2-40B4-BE49-F238E27FC236}">
                <a16:creationId xmlns:a16="http://schemas.microsoft.com/office/drawing/2014/main" id="{C60A6FBB-0371-48BE-81E6-A909061DD3D7}"/>
              </a:ext>
            </a:extLst>
          </p:cNvPr>
          <p:cNvSpPr/>
          <p:nvPr/>
        </p:nvSpPr>
        <p:spPr>
          <a:xfrm>
            <a:off x="1257300" y="3979284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34" name="Oval_B">
            <a:extLst>
              <a:ext uri="{FF2B5EF4-FFF2-40B4-BE49-F238E27FC236}">
                <a16:creationId xmlns:a16="http://schemas.microsoft.com/office/drawing/2014/main" id="{7842C03A-D845-4303-A505-2D0AB15EF9CD}"/>
              </a:ext>
            </a:extLst>
          </p:cNvPr>
          <p:cNvSpPr/>
          <p:nvPr/>
        </p:nvSpPr>
        <p:spPr>
          <a:xfrm>
            <a:off x="6934200" y="3979284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7" name="Oval_C">
            <a:extLst>
              <a:ext uri="{FF2B5EF4-FFF2-40B4-BE49-F238E27FC236}">
                <a16:creationId xmlns:a16="http://schemas.microsoft.com/office/drawing/2014/main" id="{92EF1673-2BEB-4FEC-A2F1-0CC7C6A1A491}"/>
              </a:ext>
            </a:extLst>
          </p:cNvPr>
          <p:cNvSpPr/>
          <p:nvPr/>
        </p:nvSpPr>
        <p:spPr>
          <a:xfrm>
            <a:off x="12611100" y="3979284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8" name="Oval_D">
            <a:extLst>
              <a:ext uri="{FF2B5EF4-FFF2-40B4-BE49-F238E27FC236}">
                <a16:creationId xmlns:a16="http://schemas.microsoft.com/office/drawing/2014/main" id="{C2A50930-1206-4DA2-99FF-0D034A085D81}"/>
              </a:ext>
            </a:extLst>
          </p:cNvPr>
          <p:cNvSpPr/>
          <p:nvPr/>
        </p:nvSpPr>
        <p:spPr>
          <a:xfrm>
            <a:off x="18288000" y="3979284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58" name="khung_de1">
            <a:extLst>
              <a:ext uri="{FF2B5EF4-FFF2-40B4-BE49-F238E27FC236}">
                <a16:creationId xmlns:a16="http://schemas.microsoft.com/office/drawing/2014/main" id="{9E1128FB-405F-47E5-9A37-5F78DDD256D5}"/>
              </a:ext>
            </a:extLst>
          </p:cNvPr>
          <p:cNvGrpSpPr/>
          <p:nvPr/>
        </p:nvGrpSpPr>
        <p:grpSpPr>
          <a:xfrm>
            <a:off x="923417" y="6036563"/>
            <a:ext cx="23038288" cy="4555237"/>
            <a:chOff x="505327" y="752163"/>
            <a:chExt cx="23038288" cy="3793237"/>
          </a:xfrm>
        </p:grpSpPr>
        <p:sp>
          <p:nvSpPr>
            <p:cNvPr id="59" name="khung_de">
              <a:extLst>
                <a:ext uri="{FF2B5EF4-FFF2-40B4-BE49-F238E27FC236}">
                  <a16:creationId xmlns:a16="http://schemas.microsoft.com/office/drawing/2014/main" id="{51AAEEC4-25F5-4A91-80D5-C1FB0A4FD27A}"/>
                </a:ext>
              </a:extLst>
            </p:cNvPr>
            <p:cNvSpPr/>
            <p:nvPr/>
          </p:nvSpPr>
          <p:spPr>
            <a:xfrm>
              <a:off x="505327" y="1074883"/>
              <a:ext cx="23038288" cy="3470517"/>
            </a:xfrm>
            <a:prstGeom prst="roundRect">
              <a:avLst>
                <a:gd name="adj" fmla="val 2239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xt_cau">
              <a:extLst>
                <a:ext uri="{FF2B5EF4-FFF2-40B4-BE49-F238E27FC236}">
                  <a16:creationId xmlns:a16="http://schemas.microsoft.com/office/drawing/2014/main" id="{762AAF4C-FD72-434A-8228-E8B1B1F2E87E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525398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8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De_bai">
                <a:extLst>
                  <a:ext uri="{FF2B5EF4-FFF2-40B4-BE49-F238E27FC236}">
                    <a16:creationId xmlns:a16="http://schemas.microsoft.com/office/drawing/2014/main" id="{81A4D683-EDF2-4709-A29F-E7A8F7423D9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6740282"/>
                <a:ext cx="22761867" cy="2497222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lục giác đều </a:t>
                </a:r>
                <a14:m>
                  <m:oMath xmlns:m="http://schemas.openxmlformats.org/officeDocument/2006/math">
                    <m:r>
                      <a:rPr lang="pt-BR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𝑬𝑭</m:t>
                    </m:r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pt-BR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</a:t>
                </a:r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ctơ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ó điểm đầu và điểm cuối là đỉnh hoặc tâm </a:t>
                </a:r>
                <a14:m>
                  <m:oMath xmlns:m="http://schemas.openxmlformats.org/officeDocument/2006/math">
                    <m:r>
                      <a:rPr lang="pt-BR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lục giác 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pt-BR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De_bai">
                <a:extLst>
                  <a:ext uri="{FF2B5EF4-FFF2-40B4-BE49-F238E27FC236}">
                    <a16:creationId xmlns:a16="http://schemas.microsoft.com/office/drawing/2014/main" id="{81A4D683-EDF2-4709-A29F-E7A8F7423D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6740282"/>
                <a:ext cx="22761867" cy="2497222"/>
              </a:xfrm>
              <a:prstGeom prst="rect">
                <a:avLst/>
              </a:prstGeom>
              <a:blipFill>
                <a:blip r:embed="rId7"/>
                <a:stretch>
                  <a:fillRect l="-1232" t="-2200" r="-2036" b="-117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xt_A">
                <a:extLst>
                  <a:ext uri="{FF2B5EF4-FFF2-40B4-BE49-F238E27FC236}">
                    <a16:creationId xmlns:a16="http://schemas.microsoft.com/office/drawing/2014/main" id="{75AF518F-F8C5-4453-AB8A-EFB76C8F0E0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94560" y="95250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xt_A">
                <a:extLst>
                  <a:ext uri="{FF2B5EF4-FFF2-40B4-BE49-F238E27FC236}">
                    <a16:creationId xmlns:a16="http://schemas.microsoft.com/office/drawing/2014/main" id="{75AF518F-F8C5-4453-AB8A-EFB76C8F0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560" y="9525000"/>
                <a:ext cx="4676140" cy="914400"/>
              </a:xfrm>
              <a:prstGeom prst="rect">
                <a:avLst/>
              </a:prstGeom>
              <a:blipFill>
                <a:blip r:embed="rId8"/>
                <a:stretch>
                  <a:fillRect t="-11333" b="-29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xt_B">
                <a:extLst>
                  <a:ext uri="{FF2B5EF4-FFF2-40B4-BE49-F238E27FC236}">
                    <a16:creationId xmlns:a16="http://schemas.microsoft.com/office/drawing/2014/main" id="{31F3F856-7090-4601-A19A-E65DE3EC552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71460" y="95250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txt_B">
                <a:extLst>
                  <a:ext uri="{FF2B5EF4-FFF2-40B4-BE49-F238E27FC236}">
                    <a16:creationId xmlns:a16="http://schemas.microsoft.com/office/drawing/2014/main" id="{31F3F856-7090-4601-A19A-E65DE3EC55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1460" y="9525000"/>
                <a:ext cx="4676140" cy="914400"/>
              </a:xfrm>
              <a:prstGeom prst="rect">
                <a:avLst/>
              </a:prstGeom>
              <a:blipFill>
                <a:blip r:embed="rId9"/>
                <a:stretch>
                  <a:fillRect l="-5867" t="-11333" b="-29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xt_C">
                <a:extLst>
                  <a:ext uri="{FF2B5EF4-FFF2-40B4-BE49-F238E27FC236}">
                    <a16:creationId xmlns:a16="http://schemas.microsoft.com/office/drawing/2014/main" id="{99DF64E3-5785-4A3F-86C6-1A652436C74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84861" y="95250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txt_C">
                <a:extLst>
                  <a:ext uri="{FF2B5EF4-FFF2-40B4-BE49-F238E27FC236}">
                    <a16:creationId xmlns:a16="http://schemas.microsoft.com/office/drawing/2014/main" id="{99DF64E3-5785-4A3F-86C6-1A652436C7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861" y="9525000"/>
                <a:ext cx="4676140" cy="914400"/>
              </a:xfrm>
              <a:prstGeom prst="rect">
                <a:avLst/>
              </a:prstGeom>
              <a:blipFill>
                <a:blip r:embed="rId10"/>
                <a:stretch>
                  <a:fillRect l="-5867" t="-11333" b="-29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xt_D">
                <a:extLst>
                  <a:ext uri="{FF2B5EF4-FFF2-40B4-BE49-F238E27FC236}">
                    <a16:creationId xmlns:a16="http://schemas.microsoft.com/office/drawing/2014/main" id="{14661F6F-F0F6-4721-AD53-404685C1794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61761" y="95250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pt-BR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xt_D">
                <a:extLst>
                  <a:ext uri="{FF2B5EF4-FFF2-40B4-BE49-F238E27FC236}">
                    <a16:creationId xmlns:a16="http://schemas.microsoft.com/office/drawing/2014/main" id="{14661F6F-F0F6-4721-AD53-404685C17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1761" y="9525000"/>
                <a:ext cx="4676140" cy="914400"/>
              </a:xfrm>
              <a:prstGeom prst="rect">
                <a:avLst/>
              </a:prstGeom>
              <a:blipFill>
                <a:blip r:embed="rId11"/>
                <a:stretch>
                  <a:fillRect l="-5867" t="-11333" b="-29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138AE62E-012C-45D6-8FCB-241C467841B8}"/>
              </a:ext>
            </a:extLst>
          </p:cNvPr>
          <p:cNvGrpSpPr/>
          <p:nvPr/>
        </p:nvGrpSpPr>
        <p:grpSpPr>
          <a:xfrm>
            <a:off x="863168" y="6052124"/>
            <a:ext cx="957353" cy="612648"/>
            <a:chOff x="387927" y="767726"/>
            <a:chExt cx="957353" cy="612648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5A406FFE-9E09-4825-8ADA-8661CB11F133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69" name="Arrow: Pentagon 68">
                <a:extLst>
                  <a:ext uri="{FF2B5EF4-FFF2-40B4-BE49-F238E27FC236}">
                    <a16:creationId xmlns:a16="http://schemas.microsoft.com/office/drawing/2014/main" id="{0FA237D0-A211-40E9-9C47-025B272E7FFF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lowchart: Connector 69">
                <a:extLst>
                  <a:ext uri="{FF2B5EF4-FFF2-40B4-BE49-F238E27FC236}">
                    <a16:creationId xmlns:a16="http://schemas.microsoft.com/office/drawing/2014/main" id="{EB18E27C-D46C-4B49-A91B-AF5607FD221A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Arrow: Chevron 70">
                <a:extLst>
                  <a:ext uri="{FF2B5EF4-FFF2-40B4-BE49-F238E27FC236}">
                    <a16:creationId xmlns:a16="http://schemas.microsoft.com/office/drawing/2014/main" id="{4170C0EF-85B6-4392-B658-F4D3BAA3FBE3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68" name="Arrow: Chevron 67">
              <a:extLst>
                <a:ext uri="{FF2B5EF4-FFF2-40B4-BE49-F238E27FC236}">
                  <a16:creationId xmlns:a16="http://schemas.microsoft.com/office/drawing/2014/main" id="{7644A880-455E-49BE-A7EE-D3243FACE0A3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72" name="Oval_A">
            <a:extLst>
              <a:ext uri="{FF2B5EF4-FFF2-40B4-BE49-F238E27FC236}">
                <a16:creationId xmlns:a16="http://schemas.microsoft.com/office/drawing/2014/main" id="{E754C4D9-5571-4CEA-A1AE-386E8BF1F690}"/>
              </a:ext>
            </a:extLst>
          </p:cNvPr>
          <p:cNvSpPr/>
          <p:nvPr/>
        </p:nvSpPr>
        <p:spPr>
          <a:xfrm>
            <a:off x="1257300" y="96164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73" name="Oval_B">
            <a:extLst>
              <a:ext uri="{FF2B5EF4-FFF2-40B4-BE49-F238E27FC236}">
                <a16:creationId xmlns:a16="http://schemas.microsoft.com/office/drawing/2014/main" id="{975A0B85-66C9-4FBA-8A41-FBA752A2AEA3}"/>
              </a:ext>
            </a:extLst>
          </p:cNvPr>
          <p:cNvSpPr/>
          <p:nvPr/>
        </p:nvSpPr>
        <p:spPr>
          <a:xfrm>
            <a:off x="6934200" y="96164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74" name="Oval_C">
            <a:extLst>
              <a:ext uri="{FF2B5EF4-FFF2-40B4-BE49-F238E27FC236}">
                <a16:creationId xmlns:a16="http://schemas.microsoft.com/office/drawing/2014/main" id="{9D1258B8-50DB-4A62-800E-7AAB50AF4A58}"/>
              </a:ext>
            </a:extLst>
          </p:cNvPr>
          <p:cNvSpPr/>
          <p:nvPr/>
        </p:nvSpPr>
        <p:spPr>
          <a:xfrm>
            <a:off x="12611100" y="96164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75" name="Oval_D">
            <a:extLst>
              <a:ext uri="{FF2B5EF4-FFF2-40B4-BE49-F238E27FC236}">
                <a16:creationId xmlns:a16="http://schemas.microsoft.com/office/drawing/2014/main" id="{3411EFBF-CBB3-47B9-9B56-96C7B6C8DCC6}"/>
              </a:ext>
            </a:extLst>
          </p:cNvPr>
          <p:cNvSpPr/>
          <p:nvPr/>
        </p:nvSpPr>
        <p:spPr>
          <a:xfrm>
            <a:off x="18288000" y="96164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2" name="Oval_A">
            <a:extLst>
              <a:ext uri="{FF2B5EF4-FFF2-40B4-BE49-F238E27FC236}">
                <a16:creationId xmlns:a16="http://schemas.microsoft.com/office/drawing/2014/main" id="{A0FC126A-C603-CE95-AC54-7C373CE5D0B9}"/>
              </a:ext>
            </a:extLst>
          </p:cNvPr>
          <p:cNvSpPr/>
          <p:nvPr/>
        </p:nvSpPr>
        <p:spPr>
          <a:xfrm>
            <a:off x="18149119" y="3884343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3" name="Oval_A">
            <a:extLst>
              <a:ext uri="{FF2B5EF4-FFF2-40B4-BE49-F238E27FC236}">
                <a16:creationId xmlns:a16="http://schemas.microsoft.com/office/drawing/2014/main" id="{6B5212E6-7A09-3223-4B61-9FFF8C432599}"/>
              </a:ext>
            </a:extLst>
          </p:cNvPr>
          <p:cNvSpPr/>
          <p:nvPr/>
        </p:nvSpPr>
        <p:spPr>
          <a:xfrm>
            <a:off x="12484101" y="9551208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2013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khung_de1">
            <a:extLst>
              <a:ext uri="{FF2B5EF4-FFF2-40B4-BE49-F238E27FC236}">
                <a16:creationId xmlns:a16="http://schemas.microsoft.com/office/drawing/2014/main" id="{20526A45-B703-425D-AC2D-5F00EBDB104A}"/>
              </a:ext>
            </a:extLst>
          </p:cNvPr>
          <p:cNvGrpSpPr/>
          <p:nvPr/>
        </p:nvGrpSpPr>
        <p:grpSpPr>
          <a:xfrm>
            <a:off x="923417" y="1323664"/>
            <a:ext cx="23038288" cy="4266796"/>
            <a:chOff x="505327" y="752163"/>
            <a:chExt cx="23038288" cy="4266796"/>
          </a:xfrm>
        </p:grpSpPr>
        <p:sp>
          <p:nvSpPr>
            <p:cNvPr id="36" name="khung_de">
              <a:extLst>
                <a:ext uri="{FF2B5EF4-FFF2-40B4-BE49-F238E27FC236}">
                  <a16:creationId xmlns:a16="http://schemas.microsoft.com/office/drawing/2014/main" id="{AF8DBEF8-D9CC-4CF3-ABF0-55C9C3CBB47B}"/>
                </a:ext>
              </a:extLst>
            </p:cNvPr>
            <p:cNvSpPr/>
            <p:nvPr/>
          </p:nvSpPr>
          <p:spPr>
            <a:xfrm>
              <a:off x="505327" y="1074883"/>
              <a:ext cx="23038288" cy="3944076"/>
            </a:xfrm>
            <a:prstGeom prst="roundRect">
              <a:avLst>
                <a:gd name="adj" fmla="val 2239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xt_cau">
              <a:extLst>
                <a:ext uri="{FF2B5EF4-FFF2-40B4-BE49-F238E27FC236}">
                  <a16:creationId xmlns:a16="http://schemas.microsoft.com/office/drawing/2014/main" id="{9E3516FB-2D26-4F57-8583-972AD62E69EB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9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De_bai">
                <a:extLst>
                  <a:ext uri="{FF2B5EF4-FFF2-40B4-BE49-F238E27FC236}">
                    <a16:creationId xmlns:a16="http://schemas.microsoft.com/office/drawing/2014/main" id="{C361D7BA-49CE-4D3C-8B8F-BE3AA94614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5"/>
                <a:ext cx="22761867" cy="2584747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tam giác </a:t>
                </a:r>
                <a14:m>
                  <m:oMath xmlns:m="http://schemas.openxmlformats.org/officeDocument/2006/math"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nl-NL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bao nhiêu vectơ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ó điểm đầu và cuối là các điểm đã cho và cùng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De_bai">
                <a:extLst>
                  <a:ext uri="{FF2B5EF4-FFF2-40B4-BE49-F238E27FC236}">
                    <a16:creationId xmlns:a16="http://schemas.microsoft.com/office/drawing/2014/main" id="{C361D7BA-49CE-4D3C-8B8F-BE3AA9461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5"/>
                <a:ext cx="22761867" cy="2584747"/>
              </a:xfrm>
              <a:prstGeom prst="rect">
                <a:avLst/>
              </a:prstGeom>
              <a:blipFill>
                <a:blip r:embed="rId2"/>
                <a:stretch>
                  <a:fillRect l="-1232" t="-6604" r="-2036" b="-113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xt_A">
                <a:extLst>
                  <a:ext uri="{FF2B5EF4-FFF2-40B4-BE49-F238E27FC236}">
                    <a16:creationId xmlns:a16="http://schemas.microsoft.com/office/drawing/2014/main" id="{E51FEF59-6F13-47B8-85D9-0DDA3A7BD2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94560" y="45720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  <a:spcAft>
                    <a:spcPts val="800"/>
                  </a:spcAft>
                </a:pPr>
                <a:r>
                  <a:rPr lang="en-US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xt_A">
                <a:extLst>
                  <a:ext uri="{FF2B5EF4-FFF2-40B4-BE49-F238E27FC236}">
                    <a16:creationId xmlns:a16="http://schemas.microsoft.com/office/drawing/2014/main" id="{E51FEF59-6F13-47B8-85D9-0DDA3A7BD2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560" y="4572000"/>
                <a:ext cx="4676140" cy="914400"/>
              </a:xfrm>
              <a:prstGeom prst="rect">
                <a:avLst/>
              </a:prstGeom>
              <a:blipFill>
                <a:blip r:embed="rId3"/>
                <a:stretch>
                  <a:fillRect l="-6910" t="-19333" b="-4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AA35C3A9-AA39-47A0-A2D3-B7D94B773F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71460" y="45720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  <a:spcAft>
                    <a:spcPts val="800"/>
                  </a:spcAft>
                </a:pPr>
                <a:r>
                  <a:rPr lang="en-US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xt_B">
                <a:extLst>
                  <a:ext uri="{FF2B5EF4-FFF2-40B4-BE49-F238E27FC236}">
                    <a16:creationId xmlns:a16="http://schemas.microsoft.com/office/drawing/2014/main" id="{AA35C3A9-AA39-47A0-A2D3-B7D94B773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1460" y="4572000"/>
                <a:ext cx="4676140" cy="914400"/>
              </a:xfrm>
              <a:prstGeom prst="rect">
                <a:avLst/>
              </a:prstGeom>
              <a:blipFill>
                <a:blip r:embed="rId4"/>
                <a:stretch>
                  <a:fillRect l="-6910" t="-19333" b="-4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xt_C">
                <a:extLst>
                  <a:ext uri="{FF2B5EF4-FFF2-40B4-BE49-F238E27FC236}">
                    <a16:creationId xmlns:a16="http://schemas.microsoft.com/office/drawing/2014/main" id="{22EC97AE-2A71-431B-8918-426EEDC30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84861" y="45720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  <a:spcAft>
                    <a:spcPts val="800"/>
                  </a:spcAft>
                </a:pPr>
                <a:r>
                  <a:rPr lang="en-US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xt_C">
                <a:extLst>
                  <a:ext uri="{FF2B5EF4-FFF2-40B4-BE49-F238E27FC236}">
                    <a16:creationId xmlns:a16="http://schemas.microsoft.com/office/drawing/2014/main" id="{22EC97AE-2A71-431B-8918-426EEDC30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861" y="4572000"/>
                <a:ext cx="4676140" cy="914400"/>
              </a:xfrm>
              <a:prstGeom prst="rect">
                <a:avLst/>
              </a:prstGeom>
              <a:blipFill>
                <a:blip r:embed="rId5"/>
                <a:stretch>
                  <a:fillRect l="-6910" t="-19333" b="-4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xt_D">
                <a:extLst>
                  <a:ext uri="{FF2B5EF4-FFF2-40B4-BE49-F238E27FC236}">
                    <a16:creationId xmlns:a16="http://schemas.microsoft.com/office/drawing/2014/main" id="{50FB1FD2-E7EE-4F5C-AFD5-28C9BDDC3D5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61761" y="4572000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  <a:spcAft>
                    <a:spcPts val="800"/>
                  </a:spcAft>
                </a:pPr>
                <a:r>
                  <a:rPr lang="en-US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xt_D">
                <a:extLst>
                  <a:ext uri="{FF2B5EF4-FFF2-40B4-BE49-F238E27FC236}">
                    <a16:creationId xmlns:a16="http://schemas.microsoft.com/office/drawing/2014/main" id="{50FB1FD2-E7EE-4F5C-AFD5-28C9BDDC3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1761" y="4572000"/>
                <a:ext cx="4676140" cy="914400"/>
              </a:xfrm>
              <a:prstGeom prst="rect">
                <a:avLst/>
              </a:prstGeom>
              <a:blipFill>
                <a:blip r:embed="rId6"/>
                <a:stretch>
                  <a:fillRect t="-7333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C035B7A8-3872-4DA3-BCF7-6001D258F7B7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BCE81DA-EBED-4F83-81BC-7A02F1922514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40" name="Arrow: Pentagon 39">
                <a:extLst>
                  <a:ext uri="{FF2B5EF4-FFF2-40B4-BE49-F238E27FC236}">
                    <a16:creationId xmlns:a16="http://schemas.microsoft.com/office/drawing/2014/main" id="{F753D8FB-1A22-47E7-84D2-6F85463237C1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lowchart: Connector 40">
                <a:extLst>
                  <a:ext uri="{FF2B5EF4-FFF2-40B4-BE49-F238E27FC236}">
                    <a16:creationId xmlns:a16="http://schemas.microsoft.com/office/drawing/2014/main" id="{5DAA1595-720B-452F-9A3A-7043247FD6F2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Arrow: Chevron 42">
                <a:extLst>
                  <a:ext uri="{FF2B5EF4-FFF2-40B4-BE49-F238E27FC236}">
                    <a16:creationId xmlns:a16="http://schemas.microsoft.com/office/drawing/2014/main" id="{088C628F-73AA-4DE6-951E-D058286A0B00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Arrow: Chevron 41">
              <a:extLst>
                <a:ext uri="{FF2B5EF4-FFF2-40B4-BE49-F238E27FC236}">
                  <a16:creationId xmlns:a16="http://schemas.microsoft.com/office/drawing/2014/main" id="{8BD962DF-FB81-4025-AE16-EBE354BDE194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3" name="Oval_A">
            <a:extLst>
              <a:ext uri="{FF2B5EF4-FFF2-40B4-BE49-F238E27FC236}">
                <a16:creationId xmlns:a16="http://schemas.microsoft.com/office/drawing/2014/main" id="{C60A6FBB-0371-48BE-81E6-A909061DD3D7}"/>
              </a:ext>
            </a:extLst>
          </p:cNvPr>
          <p:cNvSpPr/>
          <p:nvPr/>
        </p:nvSpPr>
        <p:spPr>
          <a:xfrm>
            <a:off x="1257300" y="46634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34" name="Oval_B">
            <a:extLst>
              <a:ext uri="{FF2B5EF4-FFF2-40B4-BE49-F238E27FC236}">
                <a16:creationId xmlns:a16="http://schemas.microsoft.com/office/drawing/2014/main" id="{7842C03A-D845-4303-A505-2D0AB15EF9CD}"/>
              </a:ext>
            </a:extLst>
          </p:cNvPr>
          <p:cNvSpPr/>
          <p:nvPr/>
        </p:nvSpPr>
        <p:spPr>
          <a:xfrm>
            <a:off x="6934200" y="46634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7" name="Oval_C">
            <a:extLst>
              <a:ext uri="{FF2B5EF4-FFF2-40B4-BE49-F238E27FC236}">
                <a16:creationId xmlns:a16="http://schemas.microsoft.com/office/drawing/2014/main" id="{92EF1673-2BEB-4FEC-A2F1-0CC7C6A1A491}"/>
              </a:ext>
            </a:extLst>
          </p:cNvPr>
          <p:cNvSpPr/>
          <p:nvPr/>
        </p:nvSpPr>
        <p:spPr>
          <a:xfrm>
            <a:off x="12611100" y="46634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8" name="Oval_D">
            <a:extLst>
              <a:ext uri="{FF2B5EF4-FFF2-40B4-BE49-F238E27FC236}">
                <a16:creationId xmlns:a16="http://schemas.microsoft.com/office/drawing/2014/main" id="{C2A50930-1206-4DA2-99FF-0D034A085D81}"/>
              </a:ext>
            </a:extLst>
          </p:cNvPr>
          <p:cNvSpPr/>
          <p:nvPr/>
        </p:nvSpPr>
        <p:spPr>
          <a:xfrm>
            <a:off x="18288000" y="4663440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58" name="khung_de1">
            <a:extLst>
              <a:ext uri="{FF2B5EF4-FFF2-40B4-BE49-F238E27FC236}">
                <a16:creationId xmlns:a16="http://schemas.microsoft.com/office/drawing/2014/main" id="{D0CCCBDA-AFEA-45D2-90D9-A01C10D7776C}"/>
              </a:ext>
            </a:extLst>
          </p:cNvPr>
          <p:cNvGrpSpPr/>
          <p:nvPr/>
        </p:nvGrpSpPr>
        <p:grpSpPr>
          <a:xfrm>
            <a:off x="923417" y="5844461"/>
            <a:ext cx="23038288" cy="3604339"/>
            <a:chOff x="505327" y="752163"/>
            <a:chExt cx="23038288" cy="3604339"/>
          </a:xfrm>
        </p:grpSpPr>
        <p:sp>
          <p:nvSpPr>
            <p:cNvPr id="59" name="khung_de">
              <a:extLst>
                <a:ext uri="{FF2B5EF4-FFF2-40B4-BE49-F238E27FC236}">
                  <a16:creationId xmlns:a16="http://schemas.microsoft.com/office/drawing/2014/main" id="{21D48896-1FE8-4757-A2CB-019E481D8CFC}"/>
                </a:ext>
              </a:extLst>
            </p:cNvPr>
            <p:cNvSpPr/>
            <p:nvPr/>
          </p:nvSpPr>
          <p:spPr>
            <a:xfrm>
              <a:off x="505327" y="1074883"/>
              <a:ext cx="23038288" cy="328161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xt_cau">
              <a:extLst>
                <a:ext uri="{FF2B5EF4-FFF2-40B4-BE49-F238E27FC236}">
                  <a16:creationId xmlns:a16="http://schemas.microsoft.com/office/drawing/2014/main" id="{BEB66F40-7A8B-4C32-9697-27A32D676AC1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0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De_bai">
                <a:extLst>
                  <a:ext uri="{FF2B5EF4-FFF2-40B4-BE49-F238E27FC236}">
                    <a16:creationId xmlns:a16="http://schemas.microsoft.com/office/drawing/2014/main" id="{59134D83-70DC-41BB-8BBD-5AD62600FC1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6548180"/>
                <a:ext cx="22761867" cy="1569660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giao điểm hai đường chéo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ình bình hành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800" b="1" i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 thức nào sau đây là đẳng thức sai?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De_bai">
                <a:extLst>
                  <a:ext uri="{FF2B5EF4-FFF2-40B4-BE49-F238E27FC236}">
                    <a16:creationId xmlns:a16="http://schemas.microsoft.com/office/drawing/2014/main" id="{59134D83-70DC-41BB-8BBD-5AD62600FC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6548180"/>
                <a:ext cx="22761867" cy="1569660"/>
              </a:xfrm>
              <a:prstGeom prst="rect">
                <a:avLst/>
              </a:prstGeom>
              <a:blipFill>
                <a:blip r:embed="rId7"/>
                <a:stretch>
                  <a:fillRect l="-1232" t="-9302" r="-2009" b="-193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xt_A">
                <a:extLst>
                  <a:ext uri="{FF2B5EF4-FFF2-40B4-BE49-F238E27FC236}">
                    <a16:creationId xmlns:a16="http://schemas.microsoft.com/office/drawing/2014/main" id="{2BC78DD4-4587-431D-B2D0-96F7C5EEC8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94560" y="8280399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25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  <a:spcAft>
                    <a:spcPts val="800"/>
                  </a:spcAft>
                </a:pPr>
                <a:r>
                  <a:rPr lang="en-US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𝑶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xt_A">
                <a:extLst>
                  <a:ext uri="{FF2B5EF4-FFF2-40B4-BE49-F238E27FC236}">
                    <a16:creationId xmlns:a16="http://schemas.microsoft.com/office/drawing/2014/main" id="{2BC78DD4-4587-431D-B2D0-96F7C5EEC8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560" y="8280399"/>
                <a:ext cx="4676140" cy="914400"/>
              </a:xfrm>
              <a:prstGeom prst="rect">
                <a:avLst/>
              </a:prstGeom>
              <a:blipFill>
                <a:blip r:embed="rId8"/>
                <a:stretch>
                  <a:fillRect l="-6258" t="-13333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xt_B">
                <a:extLst>
                  <a:ext uri="{FF2B5EF4-FFF2-40B4-BE49-F238E27FC236}">
                    <a16:creationId xmlns:a16="http://schemas.microsoft.com/office/drawing/2014/main" id="{6FD0E836-4884-48A4-AB27-0EF5A25EBB6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71460" y="8280399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25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  <a:spcAft>
                    <a:spcPts val="800"/>
                  </a:spcAft>
                </a:pPr>
                <a:r>
                  <a:rPr lang="en-US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txt_B">
                <a:extLst>
                  <a:ext uri="{FF2B5EF4-FFF2-40B4-BE49-F238E27FC236}">
                    <a16:creationId xmlns:a16="http://schemas.microsoft.com/office/drawing/2014/main" id="{6FD0E836-4884-48A4-AB27-0EF5A25EBB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1460" y="8280399"/>
                <a:ext cx="4676140" cy="914400"/>
              </a:xfrm>
              <a:prstGeom prst="rect">
                <a:avLst/>
              </a:prstGeom>
              <a:blipFill>
                <a:blip r:embed="rId9"/>
                <a:stretch>
                  <a:fillRect l="-6258" t="-13333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xt_C">
                <a:extLst>
                  <a:ext uri="{FF2B5EF4-FFF2-40B4-BE49-F238E27FC236}">
                    <a16:creationId xmlns:a16="http://schemas.microsoft.com/office/drawing/2014/main" id="{5610C985-26F2-4358-84B3-3865E38C7C2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484861" y="8280399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25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  <a:spcAft>
                    <a:spcPts val="800"/>
                  </a:spcAft>
                </a:pPr>
                <a:r>
                  <a:rPr lang="en-US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txt_C">
                <a:extLst>
                  <a:ext uri="{FF2B5EF4-FFF2-40B4-BE49-F238E27FC236}">
                    <a16:creationId xmlns:a16="http://schemas.microsoft.com/office/drawing/2014/main" id="{5610C985-26F2-4358-84B3-3865E38C7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4861" y="8280399"/>
                <a:ext cx="4676140" cy="914400"/>
              </a:xfrm>
              <a:prstGeom prst="rect">
                <a:avLst/>
              </a:prstGeom>
              <a:blipFill>
                <a:blip r:embed="rId10"/>
                <a:stretch>
                  <a:fillRect l="-6258" t="-13333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xt_D">
                <a:extLst>
                  <a:ext uri="{FF2B5EF4-FFF2-40B4-BE49-F238E27FC236}">
                    <a16:creationId xmlns:a16="http://schemas.microsoft.com/office/drawing/2014/main" id="{99851C4D-5ED0-4E2E-8A4D-F23B595730D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161761" y="8280399"/>
                <a:ext cx="467614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 anchor="ctr">
                <a:normAutofit fontScale="925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  <a:spcAft>
                    <a:spcPts val="800"/>
                  </a:spcAft>
                </a:pPr>
                <a:r>
                  <a:rPr lang="en-US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xt_D">
                <a:extLst>
                  <a:ext uri="{FF2B5EF4-FFF2-40B4-BE49-F238E27FC236}">
                    <a16:creationId xmlns:a16="http://schemas.microsoft.com/office/drawing/2014/main" id="{99851C4D-5ED0-4E2E-8A4D-F23B595730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1761" y="8280399"/>
                <a:ext cx="4676140" cy="914400"/>
              </a:xfrm>
              <a:prstGeom prst="rect">
                <a:avLst/>
              </a:prstGeom>
              <a:blipFill>
                <a:blip r:embed="rId11"/>
                <a:stretch>
                  <a:fillRect l="-6258" t="-13333" b="-33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F35987C6-0D70-4100-8DFC-A41A4ECF4066}"/>
              </a:ext>
            </a:extLst>
          </p:cNvPr>
          <p:cNvGrpSpPr/>
          <p:nvPr/>
        </p:nvGrpSpPr>
        <p:grpSpPr>
          <a:xfrm>
            <a:off x="863168" y="5860022"/>
            <a:ext cx="957353" cy="612648"/>
            <a:chOff x="387927" y="767726"/>
            <a:chExt cx="957353" cy="612648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C3EE26C3-C131-4725-A4E7-88C25C322813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69" name="Arrow: Pentagon 68">
                <a:extLst>
                  <a:ext uri="{FF2B5EF4-FFF2-40B4-BE49-F238E27FC236}">
                    <a16:creationId xmlns:a16="http://schemas.microsoft.com/office/drawing/2014/main" id="{C8C06EA5-FC1E-4D3B-96F1-4109EF1D821D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lowchart: Connector 69">
                <a:extLst>
                  <a:ext uri="{FF2B5EF4-FFF2-40B4-BE49-F238E27FC236}">
                    <a16:creationId xmlns:a16="http://schemas.microsoft.com/office/drawing/2014/main" id="{352CF302-72C6-4742-91DB-76693D4FA478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Arrow: Chevron 70">
                <a:extLst>
                  <a:ext uri="{FF2B5EF4-FFF2-40B4-BE49-F238E27FC236}">
                    <a16:creationId xmlns:a16="http://schemas.microsoft.com/office/drawing/2014/main" id="{E9BA0132-C59D-4B3E-8040-5431580CC6B8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68" name="Arrow: Chevron 67">
              <a:extLst>
                <a:ext uri="{FF2B5EF4-FFF2-40B4-BE49-F238E27FC236}">
                  <a16:creationId xmlns:a16="http://schemas.microsoft.com/office/drawing/2014/main" id="{6C7B62C0-A866-4A0F-A986-785C3BF6F861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72" name="Oval_A">
            <a:extLst>
              <a:ext uri="{FF2B5EF4-FFF2-40B4-BE49-F238E27FC236}">
                <a16:creationId xmlns:a16="http://schemas.microsoft.com/office/drawing/2014/main" id="{816E043A-47C6-4A57-85F4-C3E3618AD539}"/>
              </a:ext>
            </a:extLst>
          </p:cNvPr>
          <p:cNvSpPr/>
          <p:nvPr/>
        </p:nvSpPr>
        <p:spPr>
          <a:xfrm>
            <a:off x="1257300" y="8371839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73" name="Oval_B">
            <a:extLst>
              <a:ext uri="{FF2B5EF4-FFF2-40B4-BE49-F238E27FC236}">
                <a16:creationId xmlns:a16="http://schemas.microsoft.com/office/drawing/2014/main" id="{0E268A18-C6D3-4DC3-BA93-AB9FBC6FB2B0}"/>
              </a:ext>
            </a:extLst>
          </p:cNvPr>
          <p:cNvSpPr/>
          <p:nvPr/>
        </p:nvSpPr>
        <p:spPr>
          <a:xfrm>
            <a:off x="6934200" y="8371839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74" name="Oval_C">
            <a:extLst>
              <a:ext uri="{FF2B5EF4-FFF2-40B4-BE49-F238E27FC236}">
                <a16:creationId xmlns:a16="http://schemas.microsoft.com/office/drawing/2014/main" id="{A3DE78F0-077B-4308-BAB4-09B79C09116C}"/>
              </a:ext>
            </a:extLst>
          </p:cNvPr>
          <p:cNvSpPr/>
          <p:nvPr/>
        </p:nvSpPr>
        <p:spPr>
          <a:xfrm>
            <a:off x="12611100" y="8371839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75" name="Oval_D">
            <a:extLst>
              <a:ext uri="{FF2B5EF4-FFF2-40B4-BE49-F238E27FC236}">
                <a16:creationId xmlns:a16="http://schemas.microsoft.com/office/drawing/2014/main" id="{93FDCD97-CA13-4021-A949-15DEAD51D4E5}"/>
              </a:ext>
            </a:extLst>
          </p:cNvPr>
          <p:cNvSpPr/>
          <p:nvPr/>
        </p:nvSpPr>
        <p:spPr>
          <a:xfrm>
            <a:off x="18288000" y="8371839"/>
            <a:ext cx="731520" cy="73152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2" name="Oval_A">
            <a:extLst>
              <a:ext uri="{FF2B5EF4-FFF2-40B4-BE49-F238E27FC236}">
                <a16:creationId xmlns:a16="http://schemas.microsoft.com/office/drawing/2014/main" id="{10A8D56B-0C3D-D2B7-6E78-E7D26575252E}"/>
              </a:ext>
            </a:extLst>
          </p:cNvPr>
          <p:cNvSpPr/>
          <p:nvPr/>
        </p:nvSpPr>
        <p:spPr>
          <a:xfrm>
            <a:off x="18128903" y="4598412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3" name="Oval_A">
            <a:extLst>
              <a:ext uri="{FF2B5EF4-FFF2-40B4-BE49-F238E27FC236}">
                <a16:creationId xmlns:a16="http://schemas.microsoft.com/office/drawing/2014/main" id="{2BC7F54F-2A5F-416E-3E57-8A765AF36555}"/>
              </a:ext>
            </a:extLst>
          </p:cNvPr>
          <p:cNvSpPr/>
          <p:nvPr/>
        </p:nvSpPr>
        <p:spPr>
          <a:xfrm>
            <a:off x="12408719" y="8257755"/>
            <a:ext cx="949143" cy="861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0400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nhom_giai">
            <a:extLst>
              <a:ext uri="{FF2B5EF4-FFF2-40B4-BE49-F238E27FC236}">
                <a16:creationId xmlns:a16="http://schemas.microsoft.com/office/drawing/2014/main" id="{A48D8358-2C87-46A5-9CAD-28B4BDEEF36B}"/>
              </a:ext>
            </a:extLst>
          </p:cNvPr>
          <p:cNvGrpSpPr/>
          <p:nvPr/>
        </p:nvGrpSpPr>
        <p:grpSpPr>
          <a:xfrm>
            <a:off x="857921" y="4735454"/>
            <a:ext cx="23102095" cy="8975930"/>
            <a:chOff x="387927" y="6954982"/>
            <a:chExt cx="23102095" cy="9599858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1D8FDAA-A712-4CD8-A443-781E3CDC1484}"/>
                </a:ext>
              </a:extLst>
            </p:cNvPr>
            <p:cNvGrpSpPr/>
            <p:nvPr/>
          </p:nvGrpSpPr>
          <p:grpSpPr>
            <a:xfrm>
              <a:off x="453424" y="6960757"/>
              <a:ext cx="23036598" cy="9594083"/>
              <a:chOff x="1162648" y="6830214"/>
              <a:chExt cx="18240464" cy="10260480"/>
            </a:xfrm>
          </p:grpSpPr>
          <p:sp>
            <p:nvSpPr>
              <p:cNvPr id="45" name="khung_giai">
                <a:extLst>
                  <a:ext uri="{FF2B5EF4-FFF2-40B4-BE49-F238E27FC236}">
                    <a16:creationId xmlns:a16="http://schemas.microsoft.com/office/drawing/2014/main" id="{E7904E51-5B2C-46A2-B7DB-B480A2D1F4C9}"/>
                  </a:ext>
                </a:extLst>
              </p:cNvPr>
              <p:cNvSpPr/>
              <p:nvPr/>
            </p:nvSpPr>
            <p:spPr>
              <a:xfrm>
                <a:off x="1162648" y="7114562"/>
                <a:ext cx="18240464" cy="9976132"/>
              </a:xfrm>
              <a:prstGeom prst="roundRect">
                <a:avLst>
                  <a:gd name="adj" fmla="val 2239"/>
                </a:avLst>
              </a:prstGeom>
              <a:noFill/>
              <a:ln w="38100">
                <a:solidFill>
                  <a:srgbClr val="0000FF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28E90CE6-FC27-4921-ADFE-96771D44E230}"/>
                  </a:ext>
                </a:extLst>
              </p:cNvPr>
              <p:cNvGrpSpPr/>
              <p:nvPr/>
            </p:nvGrpSpPr>
            <p:grpSpPr>
              <a:xfrm>
                <a:off x="1780939" y="6830214"/>
                <a:ext cx="1635867" cy="721671"/>
                <a:chOff x="1780939" y="6553123"/>
                <a:chExt cx="1635867" cy="721671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C204E99D-C2E1-4ACE-9E5D-1F5631CEB7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271757" y="6077519"/>
                  <a:ext cx="654231" cy="1635867"/>
                </a:xfrm>
                <a:prstGeom prst="round1Rect">
                  <a:avLst/>
                </a:prstGeom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6D3F28E-511A-4C73-9461-0900C7A6ACED}"/>
                    </a:ext>
                  </a:extLst>
                </p:cNvPr>
                <p:cNvSpPr txBox="1"/>
                <p:nvPr/>
              </p:nvSpPr>
              <p:spPr>
                <a:xfrm>
                  <a:off x="1956583" y="6553123"/>
                  <a:ext cx="1435980" cy="7216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500" b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ời giải</a:t>
                  </a:r>
                  <a:endParaRPr lang="en-US" sz="3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82798BF0-A858-4D5C-85E8-E90529BFAD04}"/>
                </a:ext>
              </a:extLst>
            </p:cNvPr>
            <p:cNvGrpSpPr/>
            <p:nvPr/>
          </p:nvGrpSpPr>
          <p:grpSpPr>
            <a:xfrm>
              <a:off x="387927" y="6954982"/>
              <a:ext cx="1068033" cy="640080"/>
              <a:chOff x="387927" y="6954982"/>
              <a:chExt cx="1068033" cy="640080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5B01C75-E3F8-434A-BDCE-D180EC867ABB}"/>
                  </a:ext>
                </a:extLst>
              </p:cNvPr>
              <p:cNvSpPr/>
              <p:nvPr/>
            </p:nvSpPr>
            <p:spPr>
              <a:xfrm>
                <a:off x="387927" y="6954982"/>
                <a:ext cx="680459" cy="640080"/>
              </a:xfrm>
              <a:prstGeom prst="rect">
                <a:avLst/>
              </a:prstGeom>
              <a:solidFill>
                <a:srgbClr val="00FFFF"/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EE5AE860-B176-4263-A25C-785DDB53F74F}"/>
                  </a:ext>
                </a:extLst>
              </p:cNvPr>
              <p:cNvGrpSpPr/>
              <p:nvPr/>
            </p:nvGrpSpPr>
            <p:grpSpPr>
              <a:xfrm>
                <a:off x="452818" y="6958655"/>
                <a:ext cx="1003142" cy="628069"/>
                <a:chOff x="314273" y="6958655"/>
                <a:chExt cx="1003142" cy="628069"/>
              </a:xfrm>
            </p:grpSpPr>
            <p:sp>
              <p:nvSpPr>
                <p:cNvPr id="42" name="Arrow: Chevron 41">
                  <a:extLst>
                    <a:ext uri="{FF2B5EF4-FFF2-40B4-BE49-F238E27FC236}">
                      <a16:creationId xmlns:a16="http://schemas.microsoft.com/office/drawing/2014/main" id="{A1BE7468-C691-4F83-8594-DAC713E394AC}"/>
                    </a:ext>
                  </a:extLst>
                </p:cNvPr>
                <p:cNvSpPr/>
                <p:nvPr/>
              </p:nvSpPr>
              <p:spPr>
                <a:xfrm>
                  <a:off x="860995" y="6960757"/>
                  <a:ext cx="456420" cy="625967"/>
                </a:xfrm>
                <a:prstGeom prst="chevron">
                  <a:avLst/>
                </a:prstGeom>
                <a:solidFill>
                  <a:srgbClr val="99FF99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42">
                  <a:extLst>
                    <a:ext uri="{FF2B5EF4-FFF2-40B4-BE49-F238E27FC236}">
                      <a16:creationId xmlns:a16="http://schemas.microsoft.com/office/drawing/2014/main" id="{EF13B687-D417-4340-9B51-B949F2B1B455}"/>
                    </a:ext>
                  </a:extLst>
                </p:cNvPr>
                <p:cNvSpPr/>
                <p:nvPr/>
              </p:nvSpPr>
              <p:spPr>
                <a:xfrm>
                  <a:off x="591300" y="6958655"/>
                  <a:ext cx="456420" cy="625967"/>
                </a:xfrm>
                <a:prstGeom prst="chevron">
                  <a:avLst/>
                </a:pr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Arrow: Chevron 43">
                  <a:extLst>
                    <a:ext uri="{FF2B5EF4-FFF2-40B4-BE49-F238E27FC236}">
                      <a16:creationId xmlns:a16="http://schemas.microsoft.com/office/drawing/2014/main" id="{3F0246A3-31C7-4BD7-B278-CCF525F81266}"/>
                    </a:ext>
                  </a:extLst>
                </p:cNvPr>
                <p:cNvSpPr/>
                <p:nvPr/>
              </p:nvSpPr>
              <p:spPr>
                <a:xfrm>
                  <a:off x="314273" y="6958655"/>
                  <a:ext cx="456420" cy="625967"/>
                </a:xfrm>
                <a:prstGeom prst="chevron">
                  <a:avLst/>
                </a:prstGeom>
                <a:solidFill>
                  <a:srgbClr val="33CC33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2" name="khung_de1">
            <a:extLst>
              <a:ext uri="{FF2B5EF4-FFF2-40B4-BE49-F238E27FC236}">
                <a16:creationId xmlns:a16="http://schemas.microsoft.com/office/drawing/2014/main" id="{AD3C483B-BA9F-4810-9341-E93AD20BB4B9}"/>
              </a:ext>
            </a:extLst>
          </p:cNvPr>
          <p:cNvGrpSpPr/>
          <p:nvPr/>
        </p:nvGrpSpPr>
        <p:grpSpPr>
          <a:xfrm>
            <a:off x="923417" y="1323664"/>
            <a:ext cx="23038288" cy="3284790"/>
            <a:chOff x="505327" y="752163"/>
            <a:chExt cx="23038288" cy="3284790"/>
          </a:xfrm>
        </p:grpSpPr>
        <p:sp>
          <p:nvSpPr>
            <p:cNvPr id="53" name="khung_de">
              <a:extLst>
                <a:ext uri="{FF2B5EF4-FFF2-40B4-BE49-F238E27FC236}">
                  <a16:creationId xmlns:a16="http://schemas.microsoft.com/office/drawing/2014/main" id="{8217CFD4-1CBA-42B6-85F2-B42063B9B588}"/>
                </a:ext>
              </a:extLst>
            </p:cNvPr>
            <p:cNvSpPr/>
            <p:nvPr/>
          </p:nvSpPr>
          <p:spPr>
            <a:xfrm>
              <a:off x="505327" y="1074883"/>
              <a:ext cx="23038288" cy="2962070"/>
            </a:xfrm>
            <a:prstGeom prst="roundRect">
              <a:avLst>
                <a:gd name="adj" fmla="val 2239"/>
              </a:avLst>
            </a:prstGeom>
            <a:noFill/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xt_cau">
              <a:extLst>
                <a:ext uri="{FF2B5EF4-FFF2-40B4-BE49-F238E27FC236}">
                  <a16:creationId xmlns:a16="http://schemas.microsoft.com/office/drawing/2014/main" id="{72EFA7E2-66B7-4AAF-A0FB-6714333422B8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1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4"/>
                <a:ext cx="22761867" cy="2454070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trực tâ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đối xứng vớ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tâ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đường tròn ngoại tiếp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ứng minh rằng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𝑨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𝑪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4"/>
                <a:ext cx="22761867" cy="2454070"/>
              </a:xfrm>
              <a:prstGeom prst="rect">
                <a:avLst/>
              </a:prstGeom>
              <a:blipFill>
                <a:blip r:embed="rId2"/>
                <a:stretch>
                  <a:fillRect l="-1232" t="-5970" r="-2009" b="-1194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4954" y="5370454"/>
                <a:ext cx="22786517" cy="83409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m:rPr>
                        <m:nor/>
                      </m:rPr>
                      <a:rPr lang="en-US" sz="4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ùng vuông góc vớ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𝑯</m:t>
                    </m:r>
                    <m:r>
                      <m:rPr>
                        <m:nor/>
                      </m:rPr>
                      <a:rPr lang="en-US" sz="48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ùng vuông góc vớ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nê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𝑪𝑫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</a:t>
                </a:r>
              </a:p>
              <a:p>
                <a:pPr algn="just">
                  <a:lnSpc>
                    <a:spcPct val="10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𝑨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𝑪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954" y="5370454"/>
                <a:ext cx="22786517" cy="8340930"/>
              </a:xfrm>
              <a:prstGeom prst="rect">
                <a:avLst/>
              </a:prstGeom>
              <a:blipFill>
                <a:blip r:embed="rId3"/>
                <a:stretch>
                  <a:fillRect l="-1231" t="-1754" r="-19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BF7567BA-1C52-4518-B95E-092DC2FEA97F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D6D7F3DC-9D58-433D-85A2-E11C3B0366B9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71" name="Arrow: Pentagon 70">
                <a:extLst>
                  <a:ext uri="{FF2B5EF4-FFF2-40B4-BE49-F238E27FC236}">
                    <a16:creationId xmlns:a16="http://schemas.microsoft.com/office/drawing/2014/main" id="{489A106B-ADDF-4BA4-8A18-984D8B0D454B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17FAE090-0192-4340-B89F-3FA4522FFD17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Arrow: Chevron 72">
                <a:extLst>
                  <a:ext uri="{FF2B5EF4-FFF2-40B4-BE49-F238E27FC236}">
                    <a16:creationId xmlns:a16="http://schemas.microsoft.com/office/drawing/2014/main" id="{A342E4BB-FCF9-40EC-892D-D6AF16699CD2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70" name="Arrow: Chevron 69">
              <a:extLst>
                <a:ext uri="{FF2B5EF4-FFF2-40B4-BE49-F238E27FC236}">
                  <a16:creationId xmlns:a16="http://schemas.microsoft.com/office/drawing/2014/main" id="{A3981844-521A-40F6-9E7E-32209ED698A7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5" name="Picture 2" descr="Diagram&#10;&#10;Description automatically generated">
            <a:extLst>
              <a:ext uri="{FF2B5EF4-FFF2-40B4-BE49-F238E27FC236}">
                <a16:creationId xmlns:a16="http://schemas.microsoft.com/office/drawing/2014/main" id="{A29F61A5-24F5-4A2E-8783-1E21E8302EF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6202734"/>
            <a:ext cx="6288544" cy="584200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8957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spd="50000" ac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nhom_giai">
            <a:extLst>
              <a:ext uri="{FF2B5EF4-FFF2-40B4-BE49-F238E27FC236}">
                <a16:creationId xmlns:a16="http://schemas.microsoft.com/office/drawing/2014/main" id="{A48D8358-2C87-46A5-9CAD-28B4BDEEF36B}"/>
              </a:ext>
            </a:extLst>
          </p:cNvPr>
          <p:cNvGrpSpPr/>
          <p:nvPr/>
        </p:nvGrpSpPr>
        <p:grpSpPr>
          <a:xfrm>
            <a:off x="857921" y="3945494"/>
            <a:ext cx="23102095" cy="9765890"/>
            <a:chOff x="387927" y="6954982"/>
            <a:chExt cx="23102095" cy="10444730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1D8FDAA-A712-4CD8-A443-781E3CDC1484}"/>
                </a:ext>
              </a:extLst>
            </p:cNvPr>
            <p:cNvGrpSpPr/>
            <p:nvPr/>
          </p:nvGrpSpPr>
          <p:grpSpPr>
            <a:xfrm>
              <a:off x="453424" y="6960757"/>
              <a:ext cx="23036598" cy="10438955"/>
              <a:chOff x="1162648" y="6830214"/>
              <a:chExt cx="18240464" cy="11164036"/>
            </a:xfrm>
          </p:grpSpPr>
          <p:sp>
            <p:nvSpPr>
              <p:cNvPr id="45" name="khung_giai">
                <a:extLst>
                  <a:ext uri="{FF2B5EF4-FFF2-40B4-BE49-F238E27FC236}">
                    <a16:creationId xmlns:a16="http://schemas.microsoft.com/office/drawing/2014/main" id="{E7904E51-5B2C-46A2-B7DB-B480A2D1F4C9}"/>
                  </a:ext>
                </a:extLst>
              </p:cNvPr>
              <p:cNvSpPr/>
              <p:nvPr/>
            </p:nvSpPr>
            <p:spPr>
              <a:xfrm>
                <a:off x="1162648" y="7114562"/>
                <a:ext cx="18240464" cy="10879688"/>
              </a:xfrm>
              <a:prstGeom prst="roundRect">
                <a:avLst>
                  <a:gd name="adj" fmla="val 2239"/>
                </a:avLst>
              </a:prstGeom>
              <a:noFill/>
              <a:ln w="38100">
                <a:solidFill>
                  <a:srgbClr val="0000FF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28E90CE6-FC27-4921-ADFE-96771D44E230}"/>
                  </a:ext>
                </a:extLst>
              </p:cNvPr>
              <p:cNvGrpSpPr/>
              <p:nvPr/>
            </p:nvGrpSpPr>
            <p:grpSpPr>
              <a:xfrm>
                <a:off x="1780939" y="6830214"/>
                <a:ext cx="1635867" cy="721671"/>
                <a:chOff x="1780939" y="6553123"/>
                <a:chExt cx="1635867" cy="721671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C204E99D-C2E1-4ACE-9E5D-1F5631CEB7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271757" y="6077519"/>
                  <a:ext cx="654231" cy="1635867"/>
                </a:xfrm>
                <a:prstGeom prst="round1Rect">
                  <a:avLst/>
                </a:prstGeom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6D3F28E-511A-4C73-9461-0900C7A6ACED}"/>
                    </a:ext>
                  </a:extLst>
                </p:cNvPr>
                <p:cNvSpPr txBox="1"/>
                <p:nvPr/>
              </p:nvSpPr>
              <p:spPr>
                <a:xfrm>
                  <a:off x="1956583" y="6553123"/>
                  <a:ext cx="1435980" cy="7216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500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ahoma" pitchFamily="34" charset="0"/>
                    </a:rPr>
                    <a:t>Lời giải</a:t>
                  </a:r>
                  <a:endParaRPr lang="en-US" sz="3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82798BF0-A858-4D5C-85E8-E90529BFAD04}"/>
                </a:ext>
              </a:extLst>
            </p:cNvPr>
            <p:cNvGrpSpPr/>
            <p:nvPr/>
          </p:nvGrpSpPr>
          <p:grpSpPr>
            <a:xfrm>
              <a:off x="387927" y="6954982"/>
              <a:ext cx="1068033" cy="640080"/>
              <a:chOff x="387927" y="6954982"/>
              <a:chExt cx="1068033" cy="640080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5B01C75-E3F8-434A-BDCE-D180EC867ABB}"/>
                  </a:ext>
                </a:extLst>
              </p:cNvPr>
              <p:cNvSpPr/>
              <p:nvPr/>
            </p:nvSpPr>
            <p:spPr>
              <a:xfrm>
                <a:off x="387927" y="6954982"/>
                <a:ext cx="680459" cy="640080"/>
              </a:xfrm>
              <a:prstGeom prst="rect">
                <a:avLst/>
              </a:prstGeom>
              <a:solidFill>
                <a:srgbClr val="00FFFF"/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EE5AE860-B176-4263-A25C-785DDB53F74F}"/>
                  </a:ext>
                </a:extLst>
              </p:cNvPr>
              <p:cNvGrpSpPr/>
              <p:nvPr/>
            </p:nvGrpSpPr>
            <p:grpSpPr>
              <a:xfrm>
                <a:off x="452818" y="6958655"/>
                <a:ext cx="1003142" cy="628069"/>
                <a:chOff x="314273" y="6958655"/>
                <a:chExt cx="1003142" cy="628069"/>
              </a:xfrm>
            </p:grpSpPr>
            <p:sp>
              <p:nvSpPr>
                <p:cNvPr id="42" name="Arrow: Chevron 41">
                  <a:extLst>
                    <a:ext uri="{FF2B5EF4-FFF2-40B4-BE49-F238E27FC236}">
                      <a16:creationId xmlns:a16="http://schemas.microsoft.com/office/drawing/2014/main" id="{A1BE7468-C691-4F83-8594-DAC713E394AC}"/>
                    </a:ext>
                  </a:extLst>
                </p:cNvPr>
                <p:cNvSpPr/>
                <p:nvPr/>
              </p:nvSpPr>
              <p:spPr>
                <a:xfrm>
                  <a:off x="860995" y="6960757"/>
                  <a:ext cx="456420" cy="625967"/>
                </a:xfrm>
                <a:prstGeom prst="chevron">
                  <a:avLst/>
                </a:prstGeom>
                <a:solidFill>
                  <a:srgbClr val="99FF99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3" name="Arrow: Chevron 42">
                  <a:extLst>
                    <a:ext uri="{FF2B5EF4-FFF2-40B4-BE49-F238E27FC236}">
                      <a16:creationId xmlns:a16="http://schemas.microsoft.com/office/drawing/2014/main" id="{EF13B687-D417-4340-9B51-B949F2B1B455}"/>
                    </a:ext>
                  </a:extLst>
                </p:cNvPr>
                <p:cNvSpPr/>
                <p:nvPr/>
              </p:nvSpPr>
              <p:spPr>
                <a:xfrm>
                  <a:off x="591300" y="6958655"/>
                  <a:ext cx="456420" cy="625967"/>
                </a:xfrm>
                <a:prstGeom prst="chevron">
                  <a:avLst/>
                </a:pr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44" name="Arrow: Chevron 43">
                  <a:extLst>
                    <a:ext uri="{FF2B5EF4-FFF2-40B4-BE49-F238E27FC236}">
                      <a16:creationId xmlns:a16="http://schemas.microsoft.com/office/drawing/2014/main" id="{3F0246A3-31C7-4BD7-B278-CCF525F81266}"/>
                    </a:ext>
                  </a:extLst>
                </p:cNvPr>
                <p:cNvSpPr/>
                <p:nvPr/>
              </p:nvSpPr>
              <p:spPr>
                <a:xfrm>
                  <a:off x="314273" y="6958655"/>
                  <a:ext cx="456420" cy="625967"/>
                </a:xfrm>
                <a:prstGeom prst="chevron">
                  <a:avLst/>
                </a:prstGeom>
                <a:solidFill>
                  <a:srgbClr val="33CC33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2" name="khung_de1">
            <a:extLst>
              <a:ext uri="{FF2B5EF4-FFF2-40B4-BE49-F238E27FC236}">
                <a16:creationId xmlns:a16="http://schemas.microsoft.com/office/drawing/2014/main" id="{AD3C483B-BA9F-4810-9341-E93AD20BB4B9}"/>
              </a:ext>
            </a:extLst>
          </p:cNvPr>
          <p:cNvGrpSpPr/>
          <p:nvPr/>
        </p:nvGrpSpPr>
        <p:grpSpPr>
          <a:xfrm>
            <a:off x="923417" y="1323664"/>
            <a:ext cx="23038288" cy="2494830"/>
            <a:chOff x="505327" y="752163"/>
            <a:chExt cx="23038288" cy="2494830"/>
          </a:xfrm>
        </p:grpSpPr>
        <p:sp>
          <p:nvSpPr>
            <p:cNvPr id="53" name="khung_de">
              <a:extLst>
                <a:ext uri="{FF2B5EF4-FFF2-40B4-BE49-F238E27FC236}">
                  <a16:creationId xmlns:a16="http://schemas.microsoft.com/office/drawing/2014/main" id="{8217CFD4-1CBA-42B6-85F2-B42063B9B588}"/>
                </a:ext>
              </a:extLst>
            </p:cNvPr>
            <p:cNvSpPr/>
            <p:nvPr/>
          </p:nvSpPr>
          <p:spPr>
            <a:xfrm>
              <a:off x="505327" y="1074883"/>
              <a:ext cx="23038288" cy="2172110"/>
            </a:xfrm>
            <a:prstGeom prst="roundRect">
              <a:avLst>
                <a:gd name="adj" fmla="val 2239"/>
              </a:avLst>
            </a:prstGeom>
            <a:noFill/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4" name="txt_cau">
              <a:extLst>
                <a:ext uri="{FF2B5EF4-FFF2-40B4-BE49-F238E27FC236}">
                  <a16:creationId xmlns:a16="http://schemas.microsoft.com/office/drawing/2014/main" id="{72EFA7E2-66B7-4AAF-A0FB-6714333422B8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ahoma" pitchFamily="34" charset="0"/>
                </a:rPr>
                <a:t>Câu 12</a:t>
              </a:r>
              <a:endPara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4"/>
                <a:ext cx="22761867" cy="1664110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algn="just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hình thang vuô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đ</a:t>
                </a: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ộ dà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5400" b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4"/>
                <a:ext cx="22761867" cy="1664110"/>
              </a:xfrm>
              <a:prstGeom prst="rect">
                <a:avLst/>
              </a:prstGeom>
              <a:blipFill>
                <a:blip r:embed="rId2"/>
                <a:stretch>
                  <a:fillRect t="-8059" r="-1232" b="-186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4954" y="4580494"/>
                <a:ext cx="22786517" cy="913089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𝑬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có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𝑬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US" sz="4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sz="4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400" b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954" y="4580494"/>
                <a:ext cx="22786517" cy="9130890"/>
              </a:xfrm>
              <a:prstGeom prst="rect">
                <a:avLst/>
              </a:prstGeom>
              <a:blipFill>
                <a:blip r:embed="rId3"/>
                <a:stretch>
                  <a:fillRect l="-1231" t="-14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BF7567BA-1C52-4518-B95E-092DC2FEA97F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D6D7F3DC-9D58-433D-85A2-E11C3B0366B9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71" name="Arrow: Pentagon 70">
                <a:extLst>
                  <a:ext uri="{FF2B5EF4-FFF2-40B4-BE49-F238E27FC236}">
                    <a16:creationId xmlns:a16="http://schemas.microsoft.com/office/drawing/2014/main" id="{489A106B-ADDF-4BA4-8A18-984D8B0D454B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17FAE090-0192-4340-B89F-3FA4522FFD17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3" name="Arrow: Chevron 72">
                <a:extLst>
                  <a:ext uri="{FF2B5EF4-FFF2-40B4-BE49-F238E27FC236}">
                    <a16:creationId xmlns:a16="http://schemas.microsoft.com/office/drawing/2014/main" id="{A342E4BB-FCF9-40EC-892D-D6AF16699CD2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0" name="Arrow: Chevron 69">
              <a:extLst>
                <a:ext uri="{FF2B5EF4-FFF2-40B4-BE49-F238E27FC236}">
                  <a16:creationId xmlns:a16="http://schemas.microsoft.com/office/drawing/2014/main" id="{A3981844-521A-40F6-9E7E-32209ED698A7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25" name="Picture 3">
            <a:extLst>
              <a:ext uri="{FF2B5EF4-FFF2-40B4-BE49-F238E27FC236}">
                <a16:creationId xmlns:a16="http://schemas.microsoft.com/office/drawing/2014/main" id="{B5BF1152-50D3-4231-98E7-15829F758C1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8200" y="8839200"/>
            <a:ext cx="7848600" cy="4622800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27176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spd="50000" ac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nhom_giai">
            <a:extLst>
              <a:ext uri="{FF2B5EF4-FFF2-40B4-BE49-F238E27FC236}">
                <a16:creationId xmlns:a16="http://schemas.microsoft.com/office/drawing/2014/main" id="{A48D8358-2C87-46A5-9CAD-28B4BDEEF36B}"/>
              </a:ext>
            </a:extLst>
          </p:cNvPr>
          <p:cNvGrpSpPr/>
          <p:nvPr/>
        </p:nvGrpSpPr>
        <p:grpSpPr>
          <a:xfrm>
            <a:off x="857921" y="3945494"/>
            <a:ext cx="23102095" cy="9765890"/>
            <a:chOff x="387927" y="6954982"/>
            <a:chExt cx="23102095" cy="10444730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1D8FDAA-A712-4CD8-A443-781E3CDC1484}"/>
                </a:ext>
              </a:extLst>
            </p:cNvPr>
            <p:cNvGrpSpPr/>
            <p:nvPr/>
          </p:nvGrpSpPr>
          <p:grpSpPr>
            <a:xfrm>
              <a:off x="453424" y="6960757"/>
              <a:ext cx="23036598" cy="10438955"/>
              <a:chOff x="1162648" y="6830214"/>
              <a:chExt cx="18240464" cy="11164036"/>
            </a:xfrm>
          </p:grpSpPr>
          <p:sp>
            <p:nvSpPr>
              <p:cNvPr id="45" name="khung_giai">
                <a:extLst>
                  <a:ext uri="{FF2B5EF4-FFF2-40B4-BE49-F238E27FC236}">
                    <a16:creationId xmlns:a16="http://schemas.microsoft.com/office/drawing/2014/main" id="{E7904E51-5B2C-46A2-B7DB-B480A2D1F4C9}"/>
                  </a:ext>
                </a:extLst>
              </p:cNvPr>
              <p:cNvSpPr/>
              <p:nvPr/>
            </p:nvSpPr>
            <p:spPr>
              <a:xfrm>
                <a:off x="1162648" y="7114562"/>
                <a:ext cx="18240464" cy="10879688"/>
              </a:xfrm>
              <a:prstGeom prst="roundRect">
                <a:avLst>
                  <a:gd name="adj" fmla="val 2239"/>
                </a:avLst>
              </a:prstGeom>
              <a:noFill/>
              <a:ln w="38100">
                <a:solidFill>
                  <a:srgbClr val="0000FF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28E90CE6-FC27-4921-ADFE-96771D44E230}"/>
                  </a:ext>
                </a:extLst>
              </p:cNvPr>
              <p:cNvGrpSpPr/>
              <p:nvPr/>
            </p:nvGrpSpPr>
            <p:grpSpPr>
              <a:xfrm>
                <a:off x="1780939" y="6830214"/>
                <a:ext cx="1635867" cy="721671"/>
                <a:chOff x="1780939" y="6553123"/>
                <a:chExt cx="1635867" cy="721671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C204E99D-C2E1-4ACE-9E5D-1F5631CEB7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271757" y="6077519"/>
                  <a:ext cx="654231" cy="1635867"/>
                </a:xfrm>
                <a:prstGeom prst="round1Rect">
                  <a:avLst/>
                </a:prstGeom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6D3F28E-511A-4C73-9461-0900C7A6ACED}"/>
                    </a:ext>
                  </a:extLst>
                </p:cNvPr>
                <p:cNvSpPr txBox="1"/>
                <p:nvPr/>
              </p:nvSpPr>
              <p:spPr>
                <a:xfrm>
                  <a:off x="1956583" y="6553123"/>
                  <a:ext cx="1435980" cy="7216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500" b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ời giải</a:t>
                  </a:r>
                  <a:endParaRPr lang="en-US" sz="3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82798BF0-A858-4D5C-85E8-E90529BFAD04}"/>
                </a:ext>
              </a:extLst>
            </p:cNvPr>
            <p:cNvGrpSpPr/>
            <p:nvPr/>
          </p:nvGrpSpPr>
          <p:grpSpPr>
            <a:xfrm>
              <a:off x="387927" y="6954982"/>
              <a:ext cx="1068033" cy="640080"/>
              <a:chOff x="387927" y="6954982"/>
              <a:chExt cx="1068033" cy="640080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5B01C75-E3F8-434A-BDCE-D180EC867ABB}"/>
                  </a:ext>
                </a:extLst>
              </p:cNvPr>
              <p:cNvSpPr/>
              <p:nvPr/>
            </p:nvSpPr>
            <p:spPr>
              <a:xfrm>
                <a:off x="387927" y="6954982"/>
                <a:ext cx="680459" cy="640080"/>
              </a:xfrm>
              <a:prstGeom prst="rect">
                <a:avLst/>
              </a:prstGeom>
              <a:solidFill>
                <a:srgbClr val="00FFFF"/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EE5AE860-B176-4263-A25C-785DDB53F74F}"/>
                  </a:ext>
                </a:extLst>
              </p:cNvPr>
              <p:cNvGrpSpPr/>
              <p:nvPr/>
            </p:nvGrpSpPr>
            <p:grpSpPr>
              <a:xfrm>
                <a:off x="452818" y="6958655"/>
                <a:ext cx="1003142" cy="628069"/>
                <a:chOff x="314273" y="6958655"/>
                <a:chExt cx="1003142" cy="628069"/>
              </a:xfrm>
            </p:grpSpPr>
            <p:sp>
              <p:nvSpPr>
                <p:cNvPr id="42" name="Arrow: Chevron 41">
                  <a:extLst>
                    <a:ext uri="{FF2B5EF4-FFF2-40B4-BE49-F238E27FC236}">
                      <a16:creationId xmlns:a16="http://schemas.microsoft.com/office/drawing/2014/main" id="{A1BE7468-C691-4F83-8594-DAC713E394AC}"/>
                    </a:ext>
                  </a:extLst>
                </p:cNvPr>
                <p:cNvSpPr/>
                <p:nvPr/>
              </p:nvSpPr>
              <p:spPr>
                <a:xfrm>
                  <a:off x="860995" y="6960757"/>
                  <a:ext cx="456420" cy="625967"/>
                </a:xfrm>
                <a:prstGeom prst="chevron">
                  <a:avLst/>
                </a:prstGeom>
                <a:solidFill>
                  <a:srgbClr val="99FF99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42">
                  <a:extLst>
                    <a:ext uri="{FF2B5EF4-FFF2-40B4-BE49-F238E27FC236}">
                      <a16:creationId xmlns:a16="http://schemas.microsoft.com/office/drawing/2014/main" id="{EF13B687-D417-4340-9B51-B949F2B1B455}"/>
                    </a:ext>
                  </a:extLst>
                </p:cNvPr>
                <p:cNvSpPr/>
                <p:nvPr/>
              </p:nvSpPr>
              <p:spPr>
                <a:xfrm>
                  <a:off x="591300" y="6958655"/>
                  <a:ext cx="456420" cy="625967"/>
                </a:xfrm>
                <a:prstGeom prst="chevron">
                  <a:avLst/>
                </a:pr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Arrow: Chevron 43">
                  <a:extLst>
                    <a:ext uri="{FF2B5EF4-FFF2-40B4-BE49-F238E27FC236}">
                      <a16:creationId xmlns:a16="http://schemas.microsoft.com/office/drawing/2014/main" id="{3F0246A3-31C7-4BD7-B278-CCF525F81266}"/>
                    </a:ext>
                  </a:extLst>
                </p:cNvPr>
                <p:cNvSpPr/>
                <p:nvPr/>
              </p:nvSpPr>
              <p:spPr>
                <a:xfrm>
                  <a:off x="314273" y="6958655"/>
                  <a:ext cx="456420" cy="625967"/>
                </a:xfrm>
                <a:prstGeom prst="chevron">
                  <a:avLst/>
                </a:prstGeom>
                <a:solidFill>
                  <a:srgbClr val="33CC33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2" name="khung_de1">
            <a:extLst>
              <a:ext uri="{FF2B5EF4-FFF2-40B4-BE49-F238E27FC236}">
                <a16:creationId xmlns:a16="http://schemas.microsoft.com/office/drawing/2014/main" id="{AD3C483B-BA9F-4810-9341-E93AD20BB4B9}"/>
              </a:ext>
            </a:extLst>
          </p:cNvPr>
          <p:cNvGrpSpPr/>
          <p:nvPr/>
        </p:nvGrpSpPr>
        <p:grpSpPr>
          <a:xfrm>
            <a:off x="923417" y="1323664"/>
            <a:ext cx="23038288" cy="2494830"/>
            <a:chOff x="505327" y="752163"/>
            <a:chExt cx="23038288" cy="2494830"/>
          </a:xfrm>
        </p:grpSpPr>
        <p:sp>
          <p:nvSpPr>
            <p:cNvPr id="53" name="khung_de">
              <a:extLst>
                <a:ext uri="{FF2B5EF4-FFF2-40B4-BE49-F238E27FC236}">
                  <a16:creationId xmlns:a16="http://schemas.microsoft.com/office/drawing/2014/main" id="{8217CFD4-1CBA-42B6-85F2-B42063B9B588}"/>
                </a:ext>
              </a:extLst>
            </p:cNvPr>
            <p:cNvSpPr/>
            <p:nvPr/>
          </p:nvSpPr>
          <p:spPr>
            <a:xfrm>
              <a:off x="505327" y="1074883"/>
              <a:ext cx="23038288" cy="2172110"/>
            </a:xfrm>
            <a:prstGeom prst="roundRect">
              <a:avLst>
                <a:gd name="adj" fmla="val 2239"/>
              </a:avLst>
            </a:prstGeom>
            <a:noFill/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xt_cau">
              <a:extLst>
                <a:ext uri="{FF2B5EF4-FFF2-40B4-BE49-F238E27FC236}">
                  <a16:creationId xmlns:a16="http://schemas.microsoft.com/office/drawing/2014/main" id="{72EFA7E2-66B7-4AAF-A0FB-6714333422B8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3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4"/>
                <a:ext cx="22761867" cy="1664110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ường cao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Biết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độ dài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𝑯</m:t>
                        </m:r>
                      </m:e>
                    </m:acc>
                  </m:oMath>
                </a14:m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4"/>
                <a:ext cx="22761867" cy="1664110"/>
              </a:xfrm>
              <a:prstGeom prst="rect">
                <a:avLst/>
              </a:prstGeom>
              <a:blipFill>
                <a:blip r:embed="rId2"/>
                <a:stretch>
                  <a:fillRect l="-1232" t="-8791" r="-2009" b="-1794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4954" y="4580494"/>
                <a:ext cx="22786517" cy="913089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</a:p>
              <a:p>
                <a:pPr algn="just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𝑯</m:t>
                              </m:r>
                            </m:e>
                            <m: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𝑯</m:t>
                              </m:r>
                            </m:e>
                          </m:acc>
                        </m:e>
                      </m:d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𝑯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𝑪</m:t>
                                  </m:r>
                                </m:e>
                                <m:sup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𝑯</m:t>
                    </m:r>
                  </m:oMath>
                </a14:m>
                <a:endParaRPr lang="en-US" sz="48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𝑯</m:t>
                              </m:r>
                            </m:e>
                          </m:acc>
                        </m:e>
                      </m:d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𝑯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𝟖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954" y="4580494"/>
                <a:ext cx="22786517" cy="9130890"/>
              </a:xfrm>
              <a:prstGeom prst="rect">
                <a:avLst/>
              </a:prstGeom>
              <a:blipFill>
                <a:blip r:embed="rId3"/>
                <a:stretch>
                  <a:fillRect l="-1231" t="-14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BF7567BA-1C52-4518-B95E-092DC2FEA97F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D6D7F3DC-9D58-433D-85A2-E11C3B0366B9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71" name="Arrow: Pentagon 70">
                <a:extLst>
                  <a:ext uri="{FF2B5EF4-FFF2-40B4-BE49-F238E27FC236}">
                    <a16:creationId xmlns:a16="http://schemas.microsoft.com/office/drawing/2014/main" id="{489A106B-ADDF-4BA4-8A18-984D8B0D454B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17FAE090-0192-4340-B89F-3FA4522FFD17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Arrow: Chevron 72">
                <a:extLst>
                  <a:ext uri="{FF2B5EF4-FFF2-40B4-BE49-F238E27FC236}">
                    <a16:creationId xmlns:a16="http://schemas.microsoft.com/office/drawing/2014/main" id="{A342E4BB-FCF9-40EC-892D-D6AF16699CD2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70" name="Arrow: Chevron 69">
              <a:extLst>
                <a:ext uri="{FF2B5EF4-FFF2-40B4-BE49-F238E27FC236}">
                  <a16:creationId xmlns:a16="http://schemas.microsoft.com/office/drawing/2014/main" id="{A3981844-521A-40F6-9E7E-32209ED698A7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5" name="Picture 4">
            <a:extLst>
              <a:ext uri="{FF2B5EF4-FFF2-40B4-BE49-F238E27FC236}">
                <a16:creationId xmlns:a16="http://schemas.microsoft.com/office/drawing/2014/main" id="{5DBAB649-78C4-4236-90D3-E3621732F1C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1647" y="4241570"/>
            <a:ext cx="8894432" cy="871243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4262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spd="50000" ac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nhom_giai">
            <a:extLst>
              <a:ext uri="{FF2B5EF4-FFF2-40B4-BE49-F238E27FC236}">
                <a16:creationId xmlns:a16="http://schemas.microsoft.com/office/drawing/2014/main" id="{A48D8358-2C87-46A5-9CAD-28B4BDEEF36B}"/>
              </a:ext>
            </a:extLst>
          </p:cNvPr>
          <p:cNvGrpSpPr/>
          <p:nvPr/>
        </p:nvGrpSpPr>
        <p:grpSpPr>
          <a:xfrm>
            <a:off x="857921" y="3945494"/>
            <a:ext cx="23102095" cy="9765890"/>
            <a:chOff x="387927" y="6954982"/>
            <a:chExt cx="23102095" cy="10444730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1D8FDAA-A712-4CD8-A443-781E3CDC1484}"/>
                </a:ext>
              </a:extLst>
            </p:cNvPr>
            <p:cNvGrpSpPr/>
            <p:nvPr/>
          </p:nvGrpSpPr>
          <p:grpSpPr>
            <a:xfrm>
              <a:off x="453424" y="6960757"/>
              <a:ext cx="23036598" cy="10438955"/>
              <a:chOff x="1162648" y="6830214"/>
              <a:chExt cx="18240464" cy="11164036"/>
            </a:xfrm>
          </p:grpSpPr>
          <p:sp>
            <p:nvSpPr>
              <p:cNvPr id="45" name="khung_giai">
                <a:extLst>
                  <a:ext uri="{FF2B5EF4-FFF2-40B4-BE49-F238E27FC236}">
                    <a16:creationId xmlns:a16="http://schemas.microsoft.com/office/drawing/2014/main" id="{E7904E51-5B2C-46A2-B7DB-B480A2D1F4C9}"/>
                  </a:ext>
                </a:extLst>
              </p:cNvPr>
              <p:cNvSpPr/>
              <p:nvPr/>
            </p:nvSpPr>
            <p:spPr>
              <a:xfrm>
                <a:off x="1162648" y="7114562"/>
                <a:ext cx="18240464" cy="10879688"/>
              </a:xfrm>
              <a:prstGeom prst="roundRect">
                <a:avLst>
                  <a:gd name="adj" fmla="val 2239"/>
                </a:avLst>
              </a:prstGeom>
              <a:noFill/>
              <a:ln w="38100">
                <a:solidFill>
                  <a:srgbClr val="0000FF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28E90CE6-FC27-4921-ADFE-96771D44E230}"/>
                  </a:ext>
                </a:extLst>
              </p:cNvPr>
              <p:cNvGrpSpPr/>
              <p:nvPr/>
            </p:nvGrpSpPr>
            <p:grpSpPr>
              <a:xfrm>
                <a:off x="1780939" y="6830214"/>
                <a:ext cx="1635867" cy="721671"/>
                <a:chOff x="1780939" y="6553123"/>
                <a:chExt cx="1635867" cy="721671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C204E99D-C2E1-4ACE-9E5D-1F5631CEB7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271757" y="6077519"/>
                  <a:ext cx="654231" cy="1635867"/>
                </a:xfrm>
                <a:prstGeom prst="round1Rect">
                  <a:avLst/>
                </a:prstGeom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6D3F28E-511A-4C73-9461-0900C7A6ACED}"/>
                    </a:ext>
                  </a:extLst>
                </p:cNvPr>
                <p:cNvSpPr txBox="1"/>
                <p:nvPr/>
              </p:nvSpPr>
              <p:spPr>
                <a:xfrm>
                  <a:off x="1956583" y="6553123"/>
                  <a:ext cx="1435980" cy="7216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500" b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ời giải</a:t>
                  </a:r>
                  <a:endParaRPr lang="en-US" sz="3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82798BF0-A858-4D5C-85E8-E90529BFAD04}"/>
                </a:ext>
              </a:extLst>
            </p:cNvPr>
            <p:cNvGrpSpPr/>
            <p:nvPr/>
          </p:nvGrpSpPr>
          <p:grpSpPr>
            <a:xfrm>
              <a:off x="387927" y="6954982"/>
              <a:ext cx="1068033" cy="640080"/>
              <a:chOff x="387927" y="6954982"/>
              <a:chExt cx="1068033" cy="640080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5B01C75-E3F8-434A-BDCE-D180EC867ABB}"/>
                  </a:ext>
                </a:extLst>
              </p:cNvPr>
              <p:cNvSpPr/>
              <p:nvPr/>
            </p:nvSpPr>
            <p:spPr>
              <a:xfrm>
                <a:off x="387927" y="6954982"/>
                <a:ext cx="680459" cy="640080"/>
              </a:xfrm>
              <a:prstGeom prst="rect">
                <a:avLst/>
              </a:prstGeom>
              <a:solidFill>
                <a:srgbClr val="00FFFF"/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EE5AE860-B176-4263-A25C-785DDB53F74F}"/>
                  </a:ext>
                </a:extLst>
              </p:cNvPr>
              <p:cNvGrpSpPr/>
              <p:nvPr/>
            </p:nvGrpSpPr>
            <p:grpSpPr>
              <a:xfrm>
                <a:off x="452818" y="6958655"/>
                <a:ext cx="1003142" cy="628069"/>
                <a:chOff x="314273" y="6958655"/>
                <a:chExt cx="1003142" cy="628069"/>
              </a:xfrm>
            </p:grpSpPr>
            <p:sp>
              <p:nvSpPr>
                <p:cNvPr id="42" name="Arrow: Chevron 41">
                  <a:extLst>
                    <a:ext uri="{FF2B5EF4-FFF2-40B4-BE49-F238E27FC236}">
                      <a16:creationId xmlns:a16="http://schemas.microsoft.com/office/drawing/2014/main" id="{A1BE7468-C691-4F83-8594-DAC713E394AC}"/>
                    </a:ext>
                  </a:extLst>
                </p:cNvPr>
                <p:cNvSpPr/>
                <p:nvPr/>
              </p:nvSpPr>
              <p:spPr>
                <a:xfrm>
                  <a:off x="860995" y="6960757"/>
                  <a:ext cx="456420" cy="625967"/>
                </a:xfrm>
                <a:prstGeom prst="chevron">
                  <a:avLst/>
                </a:prstGeom>
                <a:solidFill>
                  <a:srgbClr val="99FF99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42">
                  <a:extLst>
                    <a:ext uri="{FF2B5EF4-FFF2-40B4-BE49-F238E27FC236}">
                      <a16:creationId xmlns:a16="http://schemas.microsoft.com/office/drawing/2014/main" id="{EF13B687-D417-4340-9B51-B949F2B1B455}"/>
                    </a:ext>
                  </a:extLst>
                </p:cNvPr>
                <p:cNvSpPr/>
                <p:nvPr/>
              </p:nvSpPr>
              <p:spPr>
                <a:xfrm>
                  <a:off x="591300" y="6958655"/>
                  <a:ext cx="456420" cy="625967"/>
                </a:xfrm>
                <a:prstGeom prst="chevron">
                  <a:avLst/>
                </a:pr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Arrow: Chevron 43">
                  <a:extLst>
                    <a:ext uri="{FF2B5EF4-FFF2-40B4-BE49-F238E27FC236}">
                      <a16:creationId xmlns:a16="http://schemas.microsoft.com/office/drawing/2014/main" id="{3F0246A3-31C7-4BD7-B278-CCF525F81266}"/>
                    </a:ext>
                  </a:extLst>
                </p:cNvPr>
                <p:cNvSpPr/>
                <p:nvPr/>
              </p:nvSpPr>
              <p:spPr>
                <a:xfrm>
                  <a:off x="314273" y="6958655"/>
                  <a:ext cx="456420" cy="625967"/>
                </a:xfrm>
                <a:prstGeom prst="chevron">
                  <a:avLst/>
                </a:prstGeom>
                <a:solidFill>
                  <a:srgbClr val="33CC33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2" name="khung_de1">
            <a:extLst>
              <a:ext uri="{FF2B5EF4-FFF2-40B4-BE49-F238E27FC236}">
                <a16:creationId xmlns:a16="http://schemas.microsoft.com/office/drawing/2014/main" id="{AD3C483B-BA9F-4810-9341-E93AD20BB4B9}"/>
              </a:ext>
            </a:extLst>
          </p:cNvPr>
          <p:cNvGrpSpPr/>
          <p:nvPr/>
        </p:nvGrpSpPr>
        <p:grpSpPr>
          <a:xfrm>
            <a:off x="923417" y="1323664"/>
            <a:ext cx="23038288" cy="2494830"/>
            <a:chOff x="505327" y="752163"/>
            <a:chExt cx="23038288" cy="2494830"/>
          </a:xfrm>
        </p:grpSpPr>
        <p:sp>
          <p:nvSpPr>
            <p:cNvPr id="53" name="khung_de">
              <a:extLst>
                <a:ext uri="{FF2B5EF4-FFF2-40B4-BE49-F238E27FC236}">
                  <a16:creationId xmlns:a16="http://schemas.microsoft.com/office/drawing/2014/main" id="{8217CFD4-1CBA-42B6-85F2-B42063B9B588}"/>
                </a:ext>
              </a:extLst>
            </p:cNvPr>
            <p:cNvSpPr/>
            <p:nvPr/>
          </p:nvSpPr>
          <p:spPr>
            <a:xfrm>
              <a:off x="505327" y="1074883"/>
              <a:ext cx="23038288" cy="2172110"/>
            </a:xfrm>
            <a:prstGeom prst="roundRect">
              <a:avLst>
                <a:gd name="adj" fmla="val 2239"/>
              </a:avLst>
            </a:prstGeom>
            <a:noFill/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xt_cau">
              <a:extLst>
                <a:ext uri="{FF2B5EF4-FFF2-40B4-BE49-F238E27FC236}">
                  <a16:creationId xmlns:a16="http://schemas.microsoft.com/office/drawing/2014/main" id="{72EFA7E2-66B7-4AAF-A0FB-6714333422B8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4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4"/>
                <a:ext cx="22761867" cy="1680845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gó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ó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14:m>
                  <m:oMath xmlns:m="http://schemas.openxmlformats.org/officeDocument/2006/math">
                    <m:r>
                      <a:rPr lang="vi-VN" sz="48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ính</a:t>
                </a: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4"/>
                <a:ext cx="22761867" cy="1680845"/>
              </a:xfrm>
              <a:prstGeom prst="rect">
                <a:avLst/>
              </a:prstGeom>
              <a:blipFill>
                <a:blip r:embed="rId2"/>
                <a:stretch>
                  <a:fillRect l="-1232" t="-7636" r="-2036" b="-1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4954" y="4580494"/>
                <a:ext cx="22786517" cy="913089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ẻ đường cao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óc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𝑯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.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𝑯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𝑪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𝑩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gó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𝑩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𝑩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𝑯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𝑯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</a:t>
                </a:r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algn="just">
                  <a:lnSpc>
                    <a:spcPct val="11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𝑯𝑪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𝑯</m:t>
                              </m:r>
                            </m:e>
                            <m: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(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𝑯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954" y="4580494"/>
                <a:ext cx="22786517" cy="9130890"/>
              </a:xfrm>
              <a:prstGeom prst="rect">
                <a:avLst/>
              </a:prstGeom>
              <a:blipFill>
                <a:blip r:embed="rId3"/>
                <a:stretch>
                  <a:fillRect l="-1231" t="-1535" r="-20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BF7567BA-1C52-4518-B95E-092DC2FEA97F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D6D7F3DC-9D58-433D-85A2-E11C3B0366B9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71" name="Arrow: Pentagon 70">
                <a:extLst>
                  <a:ext uri="{FF2B5EF4-FFF2-40B4-BE49-F238E27FC236}">
                    <a16:creationId xmlns:a16="http://schemas.microsoft.com/office/drawing/2014/main" id="{489A106B-ADDF-4BA4-8A18-984D8B0D454B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17FAE090-0192-4340-B89F-3FA4522FFD17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Arrow: Chevron 72">
                <a:extLst>
                  <a:ext uri="{FF2B5EF4-FFF2-40B4-BE49-F238E27FC236}">
                    <a16:creationId xmlns:a16="http://schemas.microsoft.com/office/drawing/2014/main" id="{A342E4BB-FCF9-40EC-892D-D6AF16699CD2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70" name="Arrow: Chevron 69">
              <a:extLst>
                <a:ext uri="{FF2B5EF4-FFF2-40B4-BE49-F238E27FC236}">
                  <a16:creationId xmlns:a16="http://schemas.microsoft.com/office/drawing/2014/main" id="{A3981844-521A-40F6-9E7E-32209ED698A7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5" name="Picture 5">
            <a:extLst>
              <a:ext uri="{FF2B5EF4-FFF2-40B4-BE49-F238E27FC236}">
                <a16:creationId xmlns:a16="http://schemas.microsoft.com/office/drawing/2014/main" id="{A147B69E-04CC-4E5B-99A4-8103E408B2A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6800" y="9651999"/>
            <a:ext cx="5080000" cy="381000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9066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spd="50000" ac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2971800"/>
                <a:ext cx="11783291" cy="9829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b="1" dirty="0">
                    <a:solidFill>
                      <a:srgbClr val="FF0000"/>
                    </a:solidFill>
                  </a:rPr>
                  <a:t>HĐ1:</a:t>
                </a:r>
                <a:r>
                  <a:rPr lang="en-US" b="1" dirty="0"/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ỏ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ừ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m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m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4.2)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lôm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971800"/>
                <a:ext cx="11783291" cy="9829800"/>
              </a:xfrm>
              <a:prstGeom prst="rect">
                <a:avLst/>
              </a:prstGeom>
              <a:blipFill>
                <a:blip r:embed="rId3"/>
                <a:stretch>
                  <a:fillRect l="-2327" t="-2354" r="-23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524509" y="3006436"/>
                <a:ext cx="11630891" cy="9829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err="1">
                    <a:solidFill>
                      <a:srgbClr val="FF0000"/>
                    </a:solidFill>
                  </a:rPr>
                  <a:t>Lời</a:t>
                </a:r>
                <a:r>
                  <a:rPr lang="en-US" b="1">
                    <a:solidFill>
                      <a:srgbClr val="FF0000"/>
                    </a:solidFill>
                  </a:rPr>
                  <a:t> giải</a:t>
                </a:r>
                <a:endParaRPr lang="en-US" dirty="0"/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km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ắ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4509" y="3006436"/>
                <a:ext cx="11630891" cy="9829800"/>
              </a:xfrm>
              <a:prstGeom prst="rect">
                <a:avLst/>
              </a:prstGeom>
              <a:blipFill>
                <a:blip r:embed="rId4"/>
                <a:stretch>
                  <a:fillRect l="-2356" t="-2043" r="-10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E26DE5B-D813-4F57-AB0B-E3EC0CD58818}"/>
              </a:ext>
            </a:extLst>
          </p:cNvPr>
          <p:cNvCxnSpPr/>
          <p:nvPr/>
        </p:nvCxnSpPr>
        <p:spPr>
          <a:xfrm>
            <a:off x="4972353" y="9503517"/>
            <a:ext cx="0" cy="2133600"/>
          </a:xfrm>
          <a:prstGeom prst="straightConnector1">
            <a:avLst/>
          </a:prstGeom>
          <a:ln w="762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C17CE1F-5E7E-4E40-BC12-9CBBEE5D7822}"/>
              </a:ext>
            </a:extLst>
          </p:cNvPr>
          <p:cNvCxnSpPr/>
          <p:nvPr/>
        </p:nvCxnSpPr>
        <p:spPr>
          <a:xfrm>
            <a:off x="3676953" y="10570317"/>
            <a:ext cx="2590800" cy="0"/>
          </a:xfrm>
          <a:prstGeom prst="straightConnector1">
            <a:avLst/>
          </a:prstGeom>
          <a:ln w="762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5E9418E-0748-4C51-A787-1C8EDE7B9E95}"/>
              </a:ext>
            </a:extLst>
          </p:cNvPr>
          <p:cNvSpPr txBox="1"/>
          <p:nvPr/>
        </p:nvSpPr>
        <p:spPr>
          <a:xfrm>
            <a:off x="3048000" y="10189317"/>
            <a:ext cx="7051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solidFill>
                  <a:srgbClr val="00B0F0"/>
                </a:solidFill>
              </a:rPr>
              <a:t>W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3C362C-0C3D-49E1-BDEC-4D1DAB829FA9}"/>
              </a:ext>
            </a:extLst>
          </p:cNvPr>
          <p:cNvSpPr txBox="1"/>
          <p:nvPr/>
        </p:nvSpPr>
        <p:spPr>
          <a:xfrm>
            <a:off x="4743753" y="8817717"/>
            <a:ext cx="53339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solidFill>
                  <a:srgbClr val="00B0F0"/>
                </a:solidFill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819505-4EFF-47C9-ADA2-8201D5A0D71F}"/>
              </a:ext>
            </a:extLst>
          </p:cNvPr>
          <p:cNvSpPr txBox="1"/>
          <p:nvPr/>
        </p:nvSpPr>
        <p:spPr>
          <a:xfrm>
            <a:off x="6305858" y="10201018"/>
            <a:ext cx="60959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solidFill>
                  <a:srgbClr val="00B0F0"/>
                </a:solidFill>
              </a:rPr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202A7A2-DEE5-49E1-99EE-5AA87BA18C89}"/>
              </a:ext>
            </a:extLst>
          </p:cNvPr>
          <p:cNvSpPr txBox="1"/>
          <p:nvPr/>
        </p:nvSpPr>
        <p:spPr>
          <a:xfrm>
            <a:off x="4743753" y="11789517"/>
            <a:ext cx="533393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solidFill>
                  <a:srgbClr val="00B0F0"/>
                </a:solidFill>
              </a:rPr>
              <a:t>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3BF3D80-715E-4609-AA78-8467C31AAC21}"/>
              </a:ext>
            </a:extLst>
          </p:cNvPr>
          <p:cNvSpPr txBox="1"/>
          <p:nvPr/>
        </p:nvSpPr>
        <p:spPr>
          <a:xfrm>
            <a:off x="6724953" y="7562073"/>
            <a:ext cx="4671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AB31574-AD80-472D-8CF1-72DF3C08C6B1}"/>
              </a:ext>
            </a:extLst>
          </p:cNvPr>
          <p:cNvCxnSpPr>
            <a:cxnSpLocks/>
          </p:cNvCxnSpPr>
          <p:nvPr/>
        </p:nvCxnSpPr>
        <p:spPr>
          <a:xfrm>
            <a:off x="7029756" y="8653680"/>
            <a:ext cx="3129168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D1C030E-29FF-4DCA-8F91-FD8AF0FDF221}"/>
              </a:ext>
            </a:extLst>
          </p:cNvPr>
          <p:cNvCxnSpPr/>
          <p:nvPr/>
        </p:nvCxnSpPr>
        <p:spPr>
          <a:xfrm>
            <a:off x="10158924" y="8653680"/>
            <a:ext cx="0" cy="275483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3B99A33-5F31-41ED-80C9-8A48E24AB48A}"/>
              </a:ext>
            </a:extLst>
          </p:cNvPr>
          <p:cNvSpPr txBox="1"/>
          <p:nvPr/>
        </p:nvSpPr>
        <p:spPr>
          <a:xfrm>
            <a:off x="10311321" y="10927084"/>
            <a:ext cx="762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B0F0"/>
                </a:solidFill>
              </a:rPr>
              <a:t>B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270F58-42B0-40D5-AA6D-821B6B5C41C1}"/>
              </a:ext>
            </a:extLst>
          </p:cNvPr>
          <p:cNvSpPr txBox="1"/>
          <p:nvPr/>
        </p:nvSpPr>
        <p:spPr>
          <a:xfrm>
            <a:off x="7834826" y="7979517"/>
            <a:ext cx="182548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0 k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679D3A4-097C-4A24-A752-A7E858AECAAE}"/>
              </a:ext>
            </a:extLst>
          </p:cNvPr>
          <p:cNvSpPr txBox="1"/>
          <p:nvPr/>
        </p:nvSpPr>
        <p:spPr>
          <a:xfrm>
            <a:off x="10230153" y="9435264"/>
            <a:ext cx="182548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0 km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386DFCE-7CC1-422D-BA6E-D20243226DB4}"/>
              </a:ext>
            </a:extLst>
          </p:cNvPr>
          <p:cNvSpPr txBox="1"/>
          <p:nvPr/>
        </p:nvSpPr>
        <p:spPr>
          <a:xfrm>
            <a:off x="7334554" y="11832801"/>
            <a:ext cx="373876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rgbClr val="C00000"/>
                </a:solidFill>
              </a:rPr>
              <a:t>Hình 4.2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785EF67-B58F-46A8-8850-897E1C606155}"/>
              </a:ext>
            </a:extLst>
          </p:cNvPr>
          <p:cNvCxnSpPr>
            <a:cxnSpLocks/>
          </p:cNvCxnSpPr>
          <p:nvPr/>
        </p:nvCxnSpPr>
        <p:spPr>
          <a:xfrm>
            <a:off x="7011010" y="8653679"/>
            <a:ext cx="3147914" cy="2754838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784F513-04E2-421B-89F2-4F437DF7FB5D}"/>
              </a:ext>
            </a:extLst>
          </p:cNvPr>
          <p:cNvGrpSpPr/>
          <p:nvPr/>
        </p:nvGrpSpPr>
        <p:grpSpPr>
          <a:xfrm>
            <a:off x="-129795" y="1827789"/>
            <a:ext cx="14590398" cy="888285"/>
            <a:chOff x="-288923" y="1922269"/>
            <a:chExt cx="19843204" cy="888284"/>
          </a:xfrm>
        </p:grpSpPr>
        <p:sp>
          <p:nvSpPr>
            <p:cNvPr id="25" name="Rounded Rectangle 2">
              <a:extLst>
                <a:ext uri="{FF2B5EF4-FFF2-40B4-BE49-F238E27FC236}">
                  <a16:creationId xmlns:a16="http://schemas.microsoft.com/office/drawing/2014/main" id="{D966A0C8-F22D-484F-9D80-12D6BB99333F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F5327B5-DA3A-4810-A74C-B3F1D556A592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22687EC-09A9-4D4C-BE30-127D30C73D9C}"/>
                </a:ext>
              </a:extLst>
            </p:cNvPr>
            <p:cNvSpPr txBox="1"/>
            <p:nvPr/>
          </p:nvSpPr>
          <p:spPr>
            <a:xfrm>
              <a:off x="2271168" y="1979557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33873B8D-6165-4889-8E87-3B010A89447C}"/>
              </a:ext>
            </a:extLst>
          </p:cNvPr>
          <p:cNvSpPr txBox="1"/>
          <p:nvPr/>
        </p:nvSpPr>
        <p:spPr>
          <a:xfrm>
            <a:off x="935100" y="1912947"/>
            <a:ext cx="450765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181F492-D173-4C40-835B-D3582D78BE20}"/>
              </a:ext>
            </a:extLst>
          </p:cNvPr>
          <p:cNvSpPr txBox="1"/>
          <p:nvPr/>
        </p:nvSpPr>
        <p:spPr>
          <a:xfrm>
            <a:off x="6669538" y="7957344"/>
            <a:ext cx="762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B0F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18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12" grpId="0"/>
      <p:bldP spid="13" grpId="0"/>
      <p:bldP spid="14" grpId="0"/>
      <p:bldP spid="15" grpId="0"/>
      <p:bldP spid="16" grpId="0"/>
      <p:bldP spid="19" grpId="0"/>
      <p:bldP spid="20" grpId="0"/>
      <p:bldP spid="21" grpId="0"/>
      <p:bldP spid="22" grpId="0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nhom_giai">
            <a:extLst>
              <a:ext uri="{FF2B5EF4-FFF2-40B4-BE49-F238E27FC236}">
                <a16:creationId xmlns:a16="http://schemas.microsoft.com/office/drawing/2014/main" id="{A48D8358-2C87-46A5-9CAD-28B4BDEEF36B}"/>
              </a:ext>
            </a:extLst>
          </p:cNvPr>
          <p:cNvGrpSpPr/>
          <p:nvPr/>
        </p:nvGrpSpPr>
        <p:grpSpPr>
          <a:xfrm>
            <a:off x="857921" y="4753600"/>
            <a:ext cx="23102095" cy="8957785"/>
            <a:chOff x="387927" y="6954982"/>
            <a:chExt cx="23102095" cy="9580452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1D8FDAA-A712-4CD8-A443-781E3CDC1484}"/>
                </a:ext>
              </a:extLst>
            </p:cNvPr>
            <p:cNvGrpSpPr/>
            <p:nvPr/>
          </p:nvGrpSpPr>
          <p:grpSpPr>
            <a:xfrm>
              <a:off x="453424" y="6960757"/>
              <a:ext cx="23036598" cy="9574677"/>
              <a:chOff x="1162648" y="6830214"/>
              <a:chExt cx="18240464" cy="10239726"/>
            </a:xfrm>
          </p:grpSpPr>
          <p:sp>
            <p:nvSpPr>
              <p:cNvPr id="45" name="khung_giai">
                <a:extLst>
                  <a:ext uri="{FF2B5EF4-FFF2-40B4-BE49-F238E27FC236}">
                    <a16:creationId xmlns:a16="http://schemas.microsoft.com/office/drawing/2014/main" id="{E7904E51-5B2C-46A2-B7DB-B480A2D1F4C9}"/>
                  </a:ext>
                </a:extLst>
              </p:cNvPr>
              <p:cNvSpPr/>
              <p:nvPr/>
            </p:nvSpPr>
            <p:spPr>
              <a:xfrm>
                <a:off x="1162648" y="7114562"/>
                <a:ext cx="18240464" cy="9955378"/>
              </a:xfrm>
              <a:prstGeom prst="roundRect">
                <a:avLst>
                  <a:gd name="adj" fmla="val 2239"/>
                </a:avLst>
              </a:prstGeom>
              <a:noFill/>
              <a:ln w="38100">
                <a:solidFill>
                  <a:srgbClr val="0000FF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28E90CE6-FC27-4921-ADFE-96771D44E230}"/>
                  </a:ext>
                </a:extLst>
              </p:cNvPr>
              <p:cNvGrpSpPr/>
              <p:nvPr/>
            </p:nvGrpSpPr>
            <p:grpSpPr>
              <a:xfrm>
                <a:off x="1780939" y="6830214"/>
                <a:ext cx="1635867" cy="721671"/>
                <a:chOff x="1780939" y="6553123"/>
                <a:chExt cx="1635867" cy="721671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C204E99D-C2E1-4ACE-9E5D-1F5631CEB7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271757" y="6077519"/>
                  <a:ext cx="654231" cy="1635867"/>
                </a:xfrm>
                <a:prstGeom prst="round1Rect">
                  <a:avLst/>
                </a:prstGeom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6D3F28E-511A-4C73-9461-0900C7A6ACED}"/>
                    </a:ext>
                  </a:extLst>
                </p:cNvPr>
                <p:cNvSpPr txBox="1"/>
                <p:nvPr/>
              </p:nvSpPr>
              <p:spPr>
                <a:xfrm>
                  <a:off x="1956583" y="6553123"/>
                  <a:ext cx="1435980" cy="7216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500" b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ời giải</a:t>
                  </a:r>
                  <a:endParaRPr lang="en-US" sz="3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82798BF0-A858-4D5C-85E8-E90529BFAD04}"/>
                </a:ext>
              </a:extLst>
            </p:cNvPr>
            <p:cNvGrpSpPr/>
            <p:nvPr/>
          </p:nvGrpSpPr>
          <p:grpSpPr>
            <a:xfrm>
              <a:off x="387927" y="6954982"/>
              <a:ext cx="1068033" cy="640080"/>
              <a:chOff x="387927" y="6954982"/>
              <a:chExt cx="1068033" cy="640080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5B01C75-E3F8-434A-BDCE-D180EC867ABB}"/>
                  </a:ext>
                </a:extLst>
              </p:cNvPr>
              <p:cNvSpPr/>
              <p:nvPr/>
            </p:nvSpPr>
            <p:spPr>
              <a:xfrm>
                <a:off x="387927" y="6954982"/>
                <a:ext cx="680459" cy="640080"/>
              </a:xfrm>
              <a:prstGeom prst="rect">
                <a:avLst/>
              </a:prstGeom>
              <a:solidFill>
                <a:srgbClr val="00FFFF"/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EE5AE860-B176-4263-A25C-785DDB53F74F}"/>
                  </a:ext>
                </a:extLst>
              </p:cNvPr>
              <p:cNvGrpSpPr/>
              <p:nvPr/>
            </p:nvGrpSpPr>
            <p:grpSpPr>
              <a:xfrm>
                <a:off x="452818" y="6958655"/>
                <a:ext cx="1003142" cy="628069"/>
                <a:chOff x="314273" y="6958655"/>
                <a:chExt cx="1003142" cy="628069"/>
              </a:xfrm>
            </p:grpSpPr>
            <p:sp>
              <p:nvSpPr>
                <p:cNvPr id="42" name="Arrow: Chevron 41">
                  <a:extLst>
                    <a:ext uri="{FF2B5EF4-FFF2-40B4-BE49-F238E27FC236}">
                      <a16:creationId xmlns:a16="http://schemas.microsoft.com/office/drawing/2014/main" id="{A1BE7468-C691-4F83-8594-DAC713E394AC}"/>
                    </a:ext>
                  </a:extLst>
                </p:cNvPr>
                <p:cNvSpPr/>
                <p:nvPr/>
              </p:nvSpPr>
              <p:spPr>
                <a:xfrm>
                  <a:off x="860995" y="6960757"/>
                  <a:ext cx="456420" cy="625967"/>
                </a:xfrm>
                <a:prstGeom prst="chevron">
                  <a:avLst/>
                </a:prstGeom>
                <a:solidFill>
                  <a:srgbClr val="99FF99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42">
                  <a:extLst>
                    <a:ext uri="{FF2B5EF4-FFF2-40B4-BE49-F238E27FC236}">
                      <a16:creationId xmlns:a16="http://schemas.microsoft.com/office/drawing/2014/main" id="{EF13B687-D417-4340-9B51-B949F2B1B455}"/>
                    </a:ext>
                  </a:extLst>
                </p:cNvPr>
                <p:cNvSpPr/>
                <p:nvPr/>
              </p:nvSpPr>
              <p:spPr>
                <a:xfrm>
                  <a:off x="591300" y="6958655"/>
                  <a:ext cx="456420" cy="625967"/>
                </a:xfrm>
                <a:prstGeom prst="chevron">
                  <a:avLst/>
                </a:pr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Arrow: Chevron 43">
                  <a:extLst>
                    <a:ext uri="{FF2B5EF4-FFF2-40B4-BE49-F238E27FC236}">
                      <a16:creationId xmlns:a16="http://schemas.microsoft.com/office/drawing/2014/main" id="{3F0246A3-31C7-4BD7-B278-CCF525F81266}"/>
                    </a:ext>
                  </a:extLst>
                </p:cNvPr>
                <p:cNvSpPr/>
                <p:nvPr/>
              </p:nvSpPr>
              <p:spPr>
                <a:xfrm>
                  <a:off x="314273" y="6958655"/>
                  <a:ext cx="456420" cy="625967"/>
                </a:xfrm>
                <a:prstGeom prst="chevron">
                  <a:avLst/>
                </a:prstGeom>
                <a:solidFill>
                  <a:srgbClr val="33CC33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2" name="khung_de1">
            <a:extLst>
              <a:ext uri="{FF2B5EF4-FFF2-40B4-BE49-F238E27FC236}">
                <a16:creationId xmlns:a16="http://schemas.microsoft.com/office/drawing/2014/main" id="{AD3C483B-BA9F-4810-9341-E93AD20BB4B9}"/>
              </a:ext>
            </a:extLst>
          </p:cNvPr>
          <p:cNvGrpSpPr/>
          <p:nvPr/>
        </p:nvGrpSpPr>
        <p:grpSpPr>
          <a:xfrm>
            <a:off x="923417" y="1323665"/>
            <a:ext cx="23038288" cy="3302935"/>
            <a:chOff x="505327" y="752163"/>
            <a:chExt cx="23038288" cy="3302935"/>
          </a:xfrm>
        </p:grpSpPr>
        <p:sp>
          <p:nvSpPr>
            <p:cNvPr id="53" name="khung_de">
              <a:extLst>
                <a:ext uri="{FF2B5EF4-FFF2-40B4-BE49-F238E27FC236}">
                  <a16:creationId xmlns:a16="http://schemas.microsoft.com/office/drawing/2014/main" id="{8217CFD4-1CBA-42B6-85F2-B42063B9B588}"/>
                </a:ext>
              </a:extLst>
            </p:cNvPr>
            <p:cNvSpPr/>
            <p:nvPr/>
          </p:nvSpPr>
          <p:spPr>
            <a:xfrm>
              <a:off x="505327" y="1074883"/>
              <a:ext cx="23038288" cy="2980215"/>
            </a:xfrm>
            <a:prstGeom prst="roundRect">
              <a:avLst>
                <a:gd name="adj" fmla="val 2239"/>
              </a:avLst>
            </a:prstGeom>
            <a:noFill/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xt_cau">
              <a:extLst>
                <a:ext uri="{FF2B5EF4-FFF2-40B4-BE49-F238E27FC236}">
                  <a16:creationId xmlns:a16="http://schemas.microsoft.com/office/drawing/2014/main" id="{72EFA7E2-66B7-4AAF-A0FB-6714333422B8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5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5"/>
                <a:ext cx="22761867" cy="2472215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tha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áy nhỏ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áy lớ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Biết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di động trên đoạn thẳ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độ dài nhỏ nhất và độ dài lớn nhất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𝑴</m:t>
                        </m:r>
                      </m:e>
                    </m:acc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5"/>
                <a:ext cx="22761867" cy="2472215"/>
              </a:xfrm>
              <a:prstGeom prst="rect">
                <a:avLst/>
              </a:prstGeom>
              <a:blipFill>
                <a:blip r:embed="rId2"/>
                <a:stretch>
                  <a:fillRect l="-1232" t="-5926" r="-2036" b="-118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4954" y="5388600"/>
                <a:ext cx="22786517" cy="8322785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10000"/>
                  </a:lnSpc>
                </a:pP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𝑴</m:t>
                            </m:r>
                          </m:e>
                        </m:acc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𝑴</m:t>
                    </m:r>
                    <m:r>
                      <a:rPr lang="vi-VN" sz="48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 chuyển trên đoạ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𝑴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𝑯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𝑯𝑫</m:t>
                    </m:r>
                  </m:oMath>
                </a14:m>
                <a:r>
                  <a:rPr lang="vi-VN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hình chữ nhật.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,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𝑯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𝑯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𝑯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𝑯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𝑪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𝑴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giá trị lớn nhất bằ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ó giá trị nhỏ nhất bằng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954" y="5388600"/>
                <a:ext cx="22786517" cy="8322785"/>
              </a:xfrm>
              <a:prstGeom prst="rect">
                <a:avLst/>
              </a:prstGeom>
              <a:blipFill>
                <a:blip r:embed="rId3"/>
                <a:stretch>
                  <a:fillRect l="-1231" t="-659" r="-1980" b="-5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BF7567BA-1C52-4518-B95E-092DC2FEA97F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D6D7F3DC-9D58-433D-85A2-E11C3B0366B9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71" name="Arrow: Pentagon 70">
                <a:extLst>
                  <a:ext uri="{FF2B5EF4-FFF2-40B4-BE49-F238E27FC236}">
                    <a16:creationId xmlns:a16="http://schemas.microsoft.com/office/drawing/2014/main" id="{489A106B-ADDF-4BA4-8A18-984D8B0D454B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17FAE090-0192-4340-B89F-3FA4522FFD17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Arrow: Chevron 72">
                <a:extLst>
                  <a:ext uri="{FF2B5EF4-FFF2-40B4-BE49-F238E27FC236}">
                    <a16:creationId xmlns:a16="http://schemas.microsoft.com/office/drawing/2014/main" id="{A342E4BB-FCF9-40EC-892D-D6AF16699CD2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70" name="Arrow: Chevron 69">
              <a:extLst>
                <a:ext uri="{FF2B5EF4-FFF2-40B4-BE49-F238E27FC236}">
                  <a16:creationId xmlns:a16="http://schemas.microsoft.com/office/drawing/2014/main" id="{A3981844-521A-40F6-9E7E-32209ED698A7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5" name="Picture 6">
            <a:extLst>
              <a:ext uri="{FF2B5EF4-FFF2-40B4-BE49-F238E27FC236}">
                <a16:creationId xmlns:a16="http://schemas.microsoft.com/office/drawing/2014/main" id="{752E0AE6-AD23-481D-AAC1-027092A3C7D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5184" y="5049676"/>
            <a:ext cx="3553862" cy="3179924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15687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spd="50000" ac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nhom_giai">
            <a:extLst>
              <a:ext uri="{FF2B5EF4-FFF2-40B4-BE49-F238E27FC236}">
                <a16:creationId xmlns:a16="http://schemas.microsoft.com/office/drawing/2014/main" id="{A48D8358-2C87-46A5-9CAD-28B4BDEEF36B}"/>
              </a:ext>
            </a:extLst>
          </p:cNvPr>
          <p:cNvGrpSpPr/>
          <p:nvPr/>
        </p:nvGrpSpPr>
        <p:grpSpPr>
          <a:xfrm>
            <a:off x="857921" y="4684158"/>
            <a:ext cx="23102095" cy="9027226"/>
            <a:chOff x="387927" y="6954982"/>
            <a:chExt cx="23102095" cy="9654720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C1D8FDAA-A712-4CD8-A443-781E3CDC1484}"/>
                </a:ext>
              </a:extLst>
            </p:cNvPr>
            <p:cNvGrpSpPr/>
            <p:nvPr/>
          </p:nvGrpSpPr>
          <p:grpSpPr>
            <a:xfrm>
              <a:off x="453424" y="6960757"/>
              <a:ext cx="23036598" cy="9648945"/>
              <a:chOff x="1162648" y="6830214"/>
              <a:chExt cx="18240464" cy="10319153"/>
            </a:xfrm>
          </p:grpSpPr>
          <p:sp>
            <p:nvSpPr>
              <p:cNvPr id="45" name="khung_giai">
                <a:extLst>
                  <a:ext uri="{FF2B5EF4-FFF2-40B4-BE49-F238E27FC236}">
                    <a16:creationId xmlns:a16="http://schemas.microsoft.com/office/drawing/2014/main" id="{E7904E51-5B2C-46A2-B7DB-B480A2D1F4C9}"/>
                  </a:ext>
                </a:extLst>
              </p:cNvPr>
              <p:cNvSpPr/>
              <p:nvPr/>
            </p:nvSpPr>
            <p:spPr>
              <a:xfrm>
                <a:off x="1162648" y="7114562"/>
                <a:ext cx="18240464" cy="10034805"/>
              </a:xfrm>
              <a:prstGeom prst="roundRect">
                <a:avLst>
                  <a:gd name="adj" fmla="val 2239"/>
                </a:avLst>
              </a:prstGeom>
              <a:noFill/>
              <a:ln w="38100">
                <a:solidFill>
                  <a:srgbClr val="0000FF"/>
                </a:soli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28E90CE6-FC27-4921-ADFE-96771D44E230}"/>
                  </a:ext>
                </a:extLst>
              </p:cNvPr>
              <p:cNvGrpSpPr/>
              <p:nvPr/>
            </p:nvGrpSpPr>
            <p:grpSpPr>
              <a:xfrm>
                <a:off x="1780939" y="6830214"/>
                <a:ext cx="1635867" cy="721671"/>
                <a:chOff x="1780939" y="6553123"/>
                <a:chExt cx="1635867" cy="721671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id="{C204E99D-C2E1-4ACE-9E5D-1F5631CEB7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271757" y="6077519"/>
                  <a:ext cx="654231" cy="1635867"/>
                </a:xfrm>
                <a:prstGeom prst="round1Rect">
                  <a:avLst/>
                </a:prstGeom>
                <a:ln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26D3F28E-511A-4C73-9461-0900C7A6ACED}"/>
                    </a:ext>
                  </a:extLst>
                </p:cNvPr>
                <p:cNvSpPr txBox="1"/>
                <p:nvPr/>
              </p:nvSpPr>
              <p:spPr>
                <a:xfrm>
                  <a:off x="1956583" y="6553123"/>
                  <a:ext cx="1435980" cy="7216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500" b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ời giải</a:t>
                  </a:r>
                  <a:endParaRPr lang="en-US" sz="3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82798BF0-A858-4D5C-85E8-E90529BFAD04}"/>
                </a:ext>
              </a:extLst>
            </p:cNvPr>
            <p:cNvGrpSpPr/>
            <p:nvPr/>
          </p:nvGrpSpPr>
          <p:grpSpPr>
            <a:xfrm>
              <a:off x="387927" y="6954982"/>
              <a:ext cx="1068033" cy="640080"/>
              <a:chOff x="387927" y="6954982"/>
              <a:chExt cx="1068033" cy="640080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5B01C75-E3F8-434A-BDCE-D180EC867ABB}"/>
                  </a:ext>
                </a:extLst>
              </p:cNvPr>
              <p:cNvSpPr/>
              <p:nvPr/>
            </p:nvSpPr>
            <p:spPr>
              <a:xfrm>
                <a:off x="387927" y="6954982"/>
                <a:ext cx="680459" cy="640080"/>
              </a:xfrm>
              <a:prstGeom prst="rect">
                <a:avLst/>
              </a:prstGeom>
              <a:solidFill>
                <a:srgbClr val="00FFFF"/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EE5AE860-B176-4263-A25C-785DDB53F74F}"/>
                  </a:ext>
                </a:extLst>
              </p:cNvPr>
              <p:cNvGrpSpPr/>
              <p:nvPr/>
            </p:nvGrpSpPr>
            <p:grpSpPr>
              <a:xfrm>
                <a:off x="452818" y="6958655"/>
                <a:ext cx="1003142" cy="628069"/>
                <a:chOff x="314273" y="6958655"/>
                <a:chExt cx="1003142" cy="628069"/>
              </a:xfrm>
            </p:grpSpPr>
            <p:sp>
              <p:nvSpPr>
                <p:cNvPr id="42" name="Arrow: Chevron 41">
                  <a:extLst>
                    <a:ext uri="{FF2B5EF4-FFF2-40B4-BE49-F238E27FC236}">
                      <a16:creationId xmlns:a16="http://schemas.microsoft.com/office/drawing/2014/main" id="{A1BE7468-C691-4F83-8594-DAC713E394AC}"/>
                    </a:ext>
                  </a:extLst>
                </p:cNvPr>
                <p:cNvSpPr/>
                <p:nvPr/>
              </p:nvSpPr>
              <p:spPr>
                <a:xfrm>
                  <a:off x="860995" y="6960757"/>
                  <a:ext cx="456420" cy="625967"/>
                </a:xfrm>
                <a:prstGeom prst="chevron">
                  <a:avLst/>
                </a:prstGeom>
                <a:solidFill>
                  <a:srgbClr val="99FF99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Arrow: Chevron 42">
                  <a:extLst>
                    <a:ext uri="{FF2B5EF4-FFF2-40B4-BE49-F238E27FC236}">
                      <a16:creationId xmlns:a16="http://schemas.microsoft.com/office/drawing/2014/main" id="{EF13B687-D417-4340-9B51-B949F2B1B455}"/>
                    </a:ext>
                  </a:extLst>
                </p:cNvPr>
                <p:cNvSpPr/>
                <p:nvPr/>
              </p:nvSpPr>
              <p:spPr>
                <a:xfrm>
                  <a:off x="591300" y="6958655"/>
                  <a:ext cx="456420" cy="625967"/>
                </a:xfrm>
                <a:prstGeom prst="chevron">
                  <a:avLst/>
                </a:prstGeom>
                <a:solidFill>
                  <a:srgbClr val="FFFF00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Arrow: Chevron 43">
                  <a:extLst>
                    <a:ext uri="{FF2B5EF4-FFF2-40B4-BE49-F238E27FC236}">
                      <a16:creationId xmlns:a16="http://schemas.microsoft.com/office/drawing/2014/main" id="{3F0246A3-31C7-4BD7-B278-CCF525F81266}"/>
                    </a:ext>
                  </a:extLst>
                </p:cNvPr>
                <p:cNvSpPr/>
                <p:nvPr/>
              </p:nvSpPr>
              <p:spPr>
                <a:xfrm>
                  <a:off x="314273" y="6958655"/>
                  <a:ext cx="456420" cy="625967"/>
                </a:xfrm>
                <a:prstGeom prst="chevron">
                  <a:avLst/>
                </a:prstGeom>
                <a:solidFill>
                  <a:srgbClr val="33CC33"/>
                </a:solidFill>
                <a:ln>
                  <a:solidFill>
                    <a:srgbClr val="FF0000"/>
                  </a:solidFill>
                </a:ln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2" name="khung_de1">
            <a:extLst>
              <a:ext uri="{FF2B5EF4-FFF2-40B4-BE49-F238E27FC236}">
                <a16:creationId xmlns:a16="http://schemas.microsoft.com/office/drawing/2014/main" id="{AD3C483B-BA9F-4810-9341-E93AD20BB4B9}"/>
              </a:ext>
            </a:extLst>
          </p:cNvPr>
          <p:cNvGrpSpPr/>
          <p:nvPr/>
        </p:nvGrpSpPr>
        <p:grpSpPr>
          <a:xfrm>
            <a:off x="923417" y="1323664"/>
            <a:ext cx="23038288" cy="3233494"/>
            <a:chOff x="505327" y="752163"/>
            <a:chExt cx="23038288" cy="3233494"/>
          </a:xfrm>
        </p:grpSpPr>
        <p:sp>
          <p:nvSpPr>
            <p:cNvPr id="53" name="khung_de">
              <a:extLst>
                <a:ext uri="{FF2B5EF4-FFF2-40B4-BE49-F238E27FC236}">
                  <a16:creationId xmlns:a16="http://schemas.microsoft.com/office/drawing/2014/main" id="{8217CFD4-1CBA-42B6-85F2-B42063B9B588}"/>
                </a:ext>
              </a:extLst>
            </p:cNvPr>
            <p:cNvSpPr/>
            <p:nvPr/>
          </p:nvSpPr>
          <p:spPr>
            <a:xfrm>
              <a:off x="505327" y="1074883"/>
              <a:ext cx="23038288" cy="2910774"/>
            </a:xfrm>
            <a:prstGeom prst="roundRect">
              <a:avLst>
                <a:gd name="adj" fmla="val 2239"/>
              </a:avLst>
            </a:prstGeom>
            <a:noFill/>
            <a:ln w="38100">
              <a:solidFill>
                <a:srgbClr val="0000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txt_cau">
              <a:extLst>
                <a:ext uri="{FF2B5EF4-FFF2-40B4-BE49-F238E27FC236}">
                  <a16:creationId xmlns:a16="http://schemas.microsoft.com/office/drawing/2014/main" id="{72EFA7E2-66B7-4AAF-A0FB-6714333422B8}"/>
                </a:ext>
              </a:extLst>
            </p:cNvPr>
            <p:cNvSpPr txBox="1"/>
            <p:nvPr/>
          </p:nvSpPr>
          <p:spPr>
            <a:xfrm>
              <a:off x="1153579" y="752163"/>
              <a:ext cx="2143196" cy="630942"/>
            </a:xfrm>
            <a:prstGeom prst="rect">
              <a:avLst/>
            </a:prstGeom>
            <a:ln w="19050"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5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6</a:t>
              </a:r>
              <a:endParaRPr lang="en-US" sz="3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98149" y="2027384"/>
                <a:ext cx="22761867" cy="2402774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square" lIns="91440" tIns="45720" rIns="91440" bIns="45720" rtlCol="0">
                <a:sp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bình hành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rên các đoạn thẳng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thứ tự lấy các điểm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𝑴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𝑵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của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𝑩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của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𝑵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𝑩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ứng minh r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𝑩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De_bai">
                <a:extLst>
                  <a:ext uri="{FF2B5EF4-FFF2-40B4-BE49-F238E27FC236}">
                    <a16:creationId xmlns:a16="http://schemas.microsoft.com/office/drawing/2014/main" id="{D5E95D4B-D413-4AFB-BA1F-AA61EF28B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49" y="2027384"/>
                <a:ext cx="22761867" cy="2402774"/>
              </a:xfrm>
              <a:prstGeom prst="rect">
                <a:avLst/>
              </a:prstGeom>
              <a:blipFill>
                <a:blip r:embed="rId2"/>
                <a:stretch>
                  <a:fillRect l="-1232" t="-6091" r="-1232" b="-121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4954" y="5319158"/>
                <a:ext cx="22786517" cy="8392226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</a:pPr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𝑴𝑷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𝑵𝑸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𝑴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𝑩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giả thiết)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𝑫𝑴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𝑩𝑵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so le trong)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𝑴𝑷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𝑷𝑩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ối đỉnh)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𝑷𝑸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𝑵𝑸𝑩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ai góc đồng vị) 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𝑴𝑷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𝑵𝑸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𝑴𝑷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𝑵𝑸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.g.c) suy ra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𝑩</m:t>
                    </m:r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</a:pPr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 thấ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𝑩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hướng vì 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𝑩</m:t>
                        </m:r>
                      </m:e>
                    </m:acc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𝑩</m:t>
                        </m:r>
                      </m:e>
                    </m:acc>
                  </m:oMath>
                </a14:m>
                <a:r>
                  <a:rPr lang="nl-NL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txt_giai">
                <a:extLst>
                  <a:ext uri="{FF2B5EF4-FFF2-40B4-BE49-F238E27FC236}">
                    <a16:creationId xmlns:a16="http://schemas.microsoft.com/office/drawing/2014/main" id="{7C719D69-4726-4428-811A-D7D349CB4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954" y="5319158"/>
                <a:ext cx="22786517" cy="8392226"/>
              </a:xfrm>
              <a:prstGeom prst="rect">
                <a:avLst/>
              </a:prstGeom>
              <a:blipFill>
                <a:blip r:embed="rId3"/>
                <a:stretch>
                  <a:fillRect l="-1231" t="-1453" r="-20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BF7567BA-1C52-4518-B95E-092DC2FEA97F}"/>
              </a:ext>
            </a:extLst>
          </p:cNvPr>
          <p:cNvGrpSpPr/>
          <p:nvPr/>
        </p:nvGrpSpPr>
        <p:grpSpPr>
          <a:xfrm>
            <a:off x="863168" y="1339226"/>
            <a:ext cx="957353" cy="612648"/>
            <a:chOff x="387927" y="767726"/>
            <a:chExt cx="957353" cy="612648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D6D7F3DC-9D58-433D-85A2-E11C3B0366B9}"/>
                </a:ext>
              </a:extLst>
            </p:cNvPr>
            <p:cNvGrpSpPr/>
            <p:nvPr/>
          </p:nvGrpSpPr>
          <p:grpSpPr>
            <a:xfrm>
              <a:off x="387927" y="768347"/>
              <a:ext cx="957353" cy="604714"/>
              <a:chOff x="387927" y="768347"/>
              <a:chExt cx="957353" cy="604714"/>
            </a:xfrm>
          </p:grpSpPr>
          <p:sp>
            <p:nvSpPr>
              <p:cNvPr id="71" name="Arrow: Pentagon 70">
                <a:extLst>
                  <a:ext uri="{FF2B5EF4-FFF2-40B4-BE49-F238E27FC236}">
                    <a16:creationId xmlns:a16="http://schemas.microsoft.com/office/drawing/2014/main" id="{489A106B-ADDF-4BA4-8A18-984D8B0D454B}"/>
                  </a:ext>
                </a:extLst>
              </p:cNvPr>
              <p:cNvSpPr/>
              <p:nvPr/>
            </p:nvSpPr>
            <p:spPr>
              <a:xfrm>
                <a:off x="387927" y="769828"/>
                <a:ext cx="957353" cy="602330"/>
              </a:xfrm>
              <a:prstGeom prst="homePlate">
                <a:avLst/>
              </a:prstGeom>
              <a:solidFill>
                <a:srgbClr val="FF0000"/>
              </a:solidFill>
              <a:effectLst>
                <a:reflection blurRad="6350" stA="50000" endA="300" endPos="55000" dir="5400000" sy="-100000" algn="bl" rotWithShape="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17FAE090-0192-4340-B89F-3FA4522FFD17}"/>
                  </a:ext>
                </a:extLst>
              </p:cNvPr>
              <p:cNvSpPr/>
              <p:nvPr/>
            </p:nvSpPr>
            <p:spPr>
              <a:xfrm>
                <a:off x="498567" y="917864"/>
                <a:ext cx="334719" cy="336665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  <a:effectLst>
                <a:reflection blurRad="6350" stA="50000" endA="300" endPos="55000" dir="5400000" sy="-100000" algn="bl" rotWithShape="0"/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Arrow: Chevron 72">
                <a:extLst>
                  <a:ext uri="{FF2B5EF4-FFF2-40B4-BE49-F238E27FC236}">
                    <a16:creationId xmlns:a16="http://schemas.microsoft.com/office/drawing/2014/main" id="{A342E4BB-FCF9-40EC-892D-D6AF16699CD2}"/>
                  </a:ext>
                </a:extLst>
              </p:cNvPr>
              <p:cNvSpPr/>
              <p:nvPr/>
            </p:nvSpPr>
            <p:spPr>
              <a:xfrm>
                <a:off x="805577" y="768347"/>
                <a:ext cx="345937" cy="604714"/>
              </a:xfrm>
              <a:prstGeom prst="chevron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70" name="Arrow: Chevron 69">
              <a:extLst>
                <a:ext uri="{FF2B5EF4-FFF2-40B4-BE49-F238E27FC236}">
                  <a16:creationId xmlns:a16="http://schemas.microsoft.com/office/drawing/2014/main" id="{A3981844-521A-40F6-9E7E-32209ED698A7}"/>
                </a:ext>
              </a:extLst>
            </p:cNvPr>
            <p:cNvSpPr/>
            <p:nvPr/>
          </p:nvSpPr>
          <p:spPr>
            <a:xfrm>
              <a:off x="999343" y="767726"/>
              <a:ext cx="345937" cy="612648"/>
            </a:xfrm>
            <a:prstGeom prst="chevron">
              <a:avLst/>
            </a:prstGeom>
            <a:solidFill>
              <a:srgbClr val="00FFFF"/>
            </a:solidFill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5" name="Picture 1">
            <a:extLst>
              <a:ext uri="{FF2B5EF4-FFF2-40B4-BE49-F238E27FC236}">
                <a16:creationId xmlns:a16="http://schemas.microsoft.com/office/drawing/2014/main" id="{52C51586-BFC3-4111-A24F-8D7E36D07D3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6799" y="9651999"/>
            <a:ext cx="5080000" cy="3810000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81752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spd="50000" ac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C784F513-04E2-421B-89F2-4F437DF7FB5D}"/>
              </a:ext>
            </a:extLst>
          </p:cNvPr>
          <p:cNvGrpSpPr/>
          <p:nvPr/>
        </p:nvGrpSpPr>
        <p:grpSpPr>
          <a:xfrm>
            <a:off x="-129795" y="1827789"/>
            <a:ext cx="14641379" cy="907197"/>
            <a:chOff x="-288923" y="1922269"/>
            <a:chExt cx="19912539" cy="907196"/>
          </a:xfrm>
        </p:grpSpPr>
        <p:sp>
          <p:nvSpPr>
            <p:cNvPr id="25" name="Rounded Rectangle 2">
              <a:extLst>
                <a:ext uri="{FF2B5EF4-FFF2-40B4-BE49-F238E27FC236}">
                  <a16:creationId xmlns:a16="http://schemas.microsoft.com/office/drawing/2014/main" id="{D966A0C8-F22D-484F-9D80-12D6BB99333F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F5327B5-DA3A-4810-A74C-B3F1D556A592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22687EC-09A9-4D4C-BE30-127D30C73D9C}"/>
                </a:ext>
              </a:extLst>
            </p:cNvPr>
            <p:cNvSpPr txBox="1"/>
            <p:nvPr/>
          </p:nvSpPr>
          <p:spPr>
            <a:xfrm>
              <a:off x="2340503" y="199846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33873B8D-6165-4889-8E87-3B010A89447C}"/>
              </a:ext>
            </a:extLst>
          </p:cNvPr>
          <p:cNvSpPr txBox="1"/>
          <p:nvPr/>
        </p:nvSpPr>
        <p:spPr>
          <a:xfrm>
            <a:off x="935100" y="1912947"/>
            <a:ext cx="450765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17D37A0-730E-49C0-B3D9-CB89FDA56E1E}"/>
              </a:ext>
            </a:extLst>
          </p:cNvPr>
          <p:cNvSpPr txBox="1"/>
          <p:nvPr/>
        </p:nvSpPr>
        <p:spPr>
          <a:xfrm>
            <a:off x="663498" y="3819942"/>
            <a:ext cx="22631400" cy="212365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>
            <a:spAutoFit/>
          </a:bodyPr>
          <a:lstStyle/>
          <a:p>
            <a:r>
              <a:rPr lang="vi-VN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● 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 một đoạn thẳng có hướng, nghĩa là, trong hai điểm mút của đoạn thẳng, đã chỉ rõ điểm đầu, điểm cuối.</a:t>
            </a:r>
          </a:p>
          <a:p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● 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 dài của vectơ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 khoảng cách giữa điểm đầu và điểm cuối của vectơ đó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7F2F76D-25CE-46B2-A563-1C348F1BE922}"/>
              </a:ext>
            </a:extLst>
          </p:cNvPr>
          <p:cNvSpPr txBox="1"/>
          <p:nvPr/>
        </p:nvSpPr>
        <p:spPr>
          <a:xfrm>
            <a:off x="365872" y="2812966"/>
            <a:ext cx="13731127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31" name="Picture 8">
            <a:extLst>
              <a:ext uri="{FF2B5EF4-FFF2-40B4-BE49-F238E27FC236}">
                <a16:creationId xmlns:a16="http://schemas.microsoft.com/office/drawing/2014/main" id="{F3E54A9F-8CEE-4586-BB77-E2C330F002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904999" y="9040715"/>
            <a:ext cx="2774950" cy="45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4">
            <a:extLst>
              <a:ext uri="{FF2B5EF4-FFF2-40B4-BE49-F238E27FC236}">
                <a16:creationId xmlns:a16="http://schemas.microsoft.com/office/drawing/2014/main" id="{B2A9AD6E-9393-4BAE-A0B7-E96DEB9B1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99" y="8015914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/>
          </a:p>
        </p:txBody>
      </p:sp>
      <p:sp>
        <p:nvSpPr>
          <p:cNvPr id="33" name="Rectangle 6">
            <a:extLst>
              <a:ext uri="{FF2B5EF4-FFF2-40B4-BE49-F238E27FC236}">
                <a16:creationId xmlns:a16="http://schemas.microsoft.com/office/drawing/2014/main" id="{B7E6B13E-8E23-406A-B72F-61F62D068E4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096999" y="9040715"/>
            <a:ext cx="0" cy="4571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400"/>
          </a:p>
        </p:txBody>
      </p:sp>
      <p:sp>
        <p:nvSpPr>
          <p:cNvPr id="34" name="Rectangle 9">
            <a:extLst>
              <a:ext uri="{FF2B5EF4-FFF2-40B4-BE49-F238E27FC236}">
                <a16:creationId xmlns:a16="http://schemas.microsoft.com/office/drawing/2014/main" id="{10B4CCD9-A593-41EA-AB89-FA010E020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971" y="8412939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4F438D-7E7E-44D0-9357-0C437339B914}"/>
                  </a:ext>
                </a:extLst>
              </p:cNvPr>
              <p:cNvSpPr txBox="1"/>
              <p:nvPr/>
            </p:nvSpPr>
            <p:spPr>
              <a:xfrm>
                <a:off x="1098395" y="6320543"/>
                <a:ext cx="14369470" cy="446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</a:t>
                </a: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.4.3)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vẽ một vectơ, ta vẽ đoạn thẳng nối điểm đầu và điểm cuối của nó, rồi đánh dấu mũi tên ở điểm cuối (H.4.3)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44F438D-7E7E-44D0-9357-0C437339B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95" y="6320543"/>
                <a:ext cx="14369470" cy="4464107"/>
              </a:xfrm>
              <a:prstGeom prst="rect">
                <a:avLst/>
              </a:prstGeom>
              <a:blipFill>
                <a:blip r:embed="rId4"/>
                <a:stretch>
                  <a:fillRect l="-1697" t="-3279" r="-1739" b="-560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5C4FEE22-FD58-4736-A28D-0F3B234EEC2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4469" y="6864128"/>
            <a:ext cx="7453570" cy="24409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FB4AE99-19D4-4972-98DD-1C12FC95C17B}"/>
                  </a:ext>
                </a:extLst>
              </p:cNvPr>
              <p:cNvSpPr txBox="1"/>
              <p:nvPr/>
            </p:nvSpPr>
            <p:spPr>
              <a:xfrm>
                <a:off x="1109546" y="11125200"/>
                <a:ext cx="13402038" cy="25730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ctơ còn được kí hiệu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....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4.4).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992880" algn="l"/>
                  </a:tabLs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ứng được 	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 hiệu l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FB4AE99-19D4-4972-98DD-1C12FC95C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546" y="11125200"/>
                <a:ext cx="13402038" cy="2573077"/>
              </a:xfrm>
              <a:prstGeom prst="rect">
                <a:avLst/>
              </a:prstGeom>
              <a:blipFill>
                <a:blip r:embed="rId6"/>
                <a:stretch>
                  <a:fillRect l="-1819" t="-2370" b="-80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37">
            <a:extLst>
              <a:ext uri="{FF2B5EF4-FFF2-40B4-BE49-F238E27FC236}">
                <a16:creationId xmlns:a16="http://schemas.microsoft.com/office/drawing/2014/main" id="{72044C1F-3DF9-4D67-A4A7-C720B82A3A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6999" y="10181615"/>
            <a:ext cx="9197899" cy="3091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5443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971800"/>
                <a:ext cx="11125201" cy="104211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b="1">
                    <a:solidFill>
                      <a:srgbClr val="FF0000"/>
                    </a:solidFill>
                  </a:rPr>
                  <a:t>Ví dụ 1:</a:t>
                </a:r>
              </a:p>
              <a:p>
                <a:pPr algn="just"/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cạnh có độ dài bằng 1</a:t>
                </a:r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buNone/>
                </a:pPr>
                <a:endParaRPr lang="en-US" b="1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71800"/>
                <a:ext cx="11125201" cy="10421149"/>
              </a:xfrm>
              <a:prstGeom prst="rect">
                <a:avLst/>
              </a:prstGeom>
              <a:blipFill>
                <a:blip r:embed="rId3"/>
                <a:stretch>
                  <a:fillRect l="-2463" t="-1929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2971800"/>
                <a:ext cx="11859491" cy="104211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solidFill>
                      <a:srgbClr val="FF0000"/>
                    </a:solidFill>
                  </a:rPr>
                  <a:t>Lời giải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en-US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𝑨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𝑫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1"/>
              </a:p>
              <a:p>
                <a:endParaRPr lang="en-US" b="1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2971800"/>
                <a:ext cx="11859491" cy="10421149"/>
              </a:xfrm>
              <a:prstGeom prst="rect">
                <a:avLst/>
              </a:prstGeom>
              <a:blipFill>
                <a:blip r:embed="rId4"/>
                <a:stretch>
                  <a:fillRect l="-2260" t="-1929" r="-22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2C9048B3-415B-4464-950C-2022746DE029}"/>
              </a:ext>
            </a:extLst>
          </p:cNvPr>
          <p:cNvGrpSpPr/>
          <p:nvPr/>
        </p:nvGrpSpPr>
        <p:grpSpPr>
          <a:xfrm>
            <a:off x="-129795" y="1827789"/>
            <a:ext cx="14590398" cy="856397"/>
            <a:chOff x="-288923" y="1922269"/>
            <a:chExt cx="19843204" cy="856396"/>
          </a:xfrm>
        </p:grpSpPr>
        <p:sp>
          <p:nvSpPr>
            <p:cNvPr id="13" name="Rounded Rectangle 2">
              <a:extLst>
                <a:ext uri="{FF2B5EF4-FFF2-40B4-BE49-F238E27FC236}">
                  <a16:creationId xmlns:a16="http://schemas.microsoft.com/office/drawing/2014/main" id="{3627E53A-E5BD-4101-872E-662676735415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BCAB6E8-62ED-46A0-A527-E52E5051B770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596C1F3-B619-46BD-ABB4-5F5239C881B3}"/>
                </a:ext>
              </a:extLst>
            </p:cNvPr>
            <p:cNvSpPr txBox="1"/>
            <p:nvPr/>
          </p:nvSpPr>
          <p:spPr>
            <a:xfrm>
              <a:off x="2271168" y="194766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7B0E88ED-7B67-4B52-A1CE-164BAA7C8CC0}"/>
              </a:ext>
            </a:extLst>
          </p:cNvPr>
          <p:cNvSpPr txBox="1"/>
          <p:nvPr/>
        </p:nvSpPr>
        <p:spPr>
          <a:xfrm>
            <a:off x="935100" y="1912947"/>
            <a:ext cx="450765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pic>
        <p:nvPicPr>
          <p:cNvPr id="17" name="Picture 16" descr="Shape, polygon&#10;&#10;Description automatically generated">
            <a:extLst>
              <a:ext uri="{FF2B5EF4-FFF2-40B4-BE49-F238E27FC236}">
                <a16:creationId xmlns:a16="http://schemas.microsoft.com/office/drawing/2014/main" id="{3C162CF1-74CF-4018-992B-5C87B1EA26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8422" y="7848599"/>
            <a:ext cx="6723068" cy="554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352800"/>
                <a:ext cx="11125201" cy="100401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b="1">
                    <a:solidFill>
                      <a:srgbClr val="FF0000"/>
                    </a:solidFill>
                  </a:rPr>
                  <a:t>Luyện tập 1:</a:t>
                </a:r>
              </a:p>
              <a:p>
                <a:pPr algn="just"/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endParaRPr lang="en-US" b="1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352800"/>
                <a:ext cx="11125201" cy="10040149"/>
              </a:xfrm>
              <a:prstGeom prst="rect">
                <a:avLst/>
              </a:prstGeom>
              <a:blipFill>
                <a:blip r:embed="rId3"/>
                <a:stretch>
                  <a:fillRect l="-2463" t="-2001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352800"/>
                <a:ext cx="11859491" cy="100401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solidFill>
                      <a:srgbClr val="FF0000"/>
                    </a:solidFill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1"/>
              </a:p>
              <a:p>
                <a:pPr marL="0" indent="0">
                  <a:buNone/>
                </a:pPr>
                <a:endParaRPr lang="en-US" b="1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352800"/>
                <a:ext cx="11859491" cy="10040149"/>
              </a:xfrm>
              <a:prstGeom prst="rect">
                <a:avLst/>
              </a:prstGeom>
              <a:blipFill>
                <a:blip r:embed="rId4"/>
                <a:stretch>
                  <a:fillRect l="-2260" t="-2001" r="-15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B6696C22-09B1-465E-9036-BFD1D1257BC5}"/>
              </a:ext>
            </a:extLst>
          </p:cNvPr>
          <p:cNvGrpSpPr/>
          <p:nvPr/>
        </p:nvGrpSpPr>
        <p:grpSpPr>
          <a:xfrm>
            <a:off x="-129795" y="1827789"/>
            <a:ext cx="14666598" cy="839211"/>
            <a:chOff x="-288923" y="1922269"/>
            <a:chExt cx="19946838" cy="839210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C75E240C-8E27-4937-BEE7-2A6EFC86CD4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2CE0C32-C986-4F5C-B6C4-37B9D9121306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A2D91C4-A530-41D2-957A-BDFFC0D52B3F}"/>
                </a:ext>
              </a:extLst>
            </p:cNvPr>
            <p:cNvSpPr txBox="1"/>
            <p:nvPr/>
          </p:nvSpPr>
          <p:spPr>
            <a:xfrm>
              <a:off x="2374802" y="1930483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0E276B20-253A-45CD-B1CD-C8AB8748197D}"/>
              </a:ext>
            </a:extLst>
          </p:cNvPr>
          <p:cNvSpPr txBox="1"/>
          <p:nvPr/>
        </p:nvSpPr>
        <p:spPr>
          <a:xfrm>
            <a:off x="935100" y="1912947"/>
            <a:ext cx="450765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5863041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3E49158-F2C5-4BA9-9D5E-1D099C81034B}"/>
              </a:ext>
            </a:extLst>
          </p:cNvPr>
          <p:cNvGrpSpPr/>
          <p:nvPr/>
        </p:nvGrpSpPr>
        <p:grpSpPr>
          <a:xfrm>
            <a:off x="-72643" y="2064603"/>
            <a:ext cx="21561043" cy="830997"/>
            <a:chOff x="-288923" y="1975702"/>
            <a:chExt cx="21564943" cy="830996"/>
          </a:xfrm>
        </p:grpSpPr>
        <p:sp>
          <p:nvSpPr>
            <p:cNvPr id="11" name="Rounded Rectangle 2">
              <a:extLst>
                <a:ext uri="{FF2B5EF4-FFF2-40B4-BE49-F238E27FC236}">
                  <a16:creationId xmlns:a16="http://schemas.microsoft.com/office/drawing/2014/main" id="{9E126078-2C95-4074-B02C-1DDB0BDA82A5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470BE45-FE6D-41A1-99EB-DBAF31EBC298}"/>
                </a:ext>
              </a:extLst>
            </p:cNvPr>
            <p:cNvSpPr txBox="1"/>
            <p:nvPr/>
          </p:nvSpPr>
          <p:spPr>
            <a:xfrm>
              <a:off x="2087562" y="1975702"/>
              <a:ext cx="19188458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CÙNG PHƯƠNG, CÙNG HƯỚNG, BẰNG NHAU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26EAED42-C762-46C5-9206-3130637F9619}"/>
              </a:ext>
            </a:extLst>
          </p:cNvPr>
          <p:cNvSpPr txBox="1">
            <a:spLocks/>
          </p:cNvSpPr>
          <p:nvPr/>
        </p:nvSpPr>
        <p:spPr>
          <a:xfrm>
            <a:off x="533400" y="3429000"/>
            <a:ext cx="23088600" cy="9906000"/>
          </a:xfrm>
          <a:prstGeom prst="rect">
            <a:avLst/>
          </a:prstGeom>
          <a:solidFill>
            <a:srgbClr val="D6F7FE"/>
          </a:solidFill>
          <a:ln w="57150">
            <a:solidFill>
              <a:schemeClr val="tx1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2:</a:t>
            </a:r>
            <a:r>
              <a:rPr lang="vi-VN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sát các làn đường trong hình 4.5 và cho biết những nhận xét nào sau đây là đúng.</a:t>
            </a:r>
          </a:p>
          <a:p>
            <a:pPr marL="0" indent="0">
              <a:buNone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Các làn đường song song với nhau.</a:t>
            </a:r>
          </a:p>
          <a:p>
            <a:pPr marL="0" indent="0">
              <a:buNone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Các xe chạy theo cùng một hướng.</a:t>
            </a:r>
          </a:p>
          <a:p>
            <a:pPr marL="0" indent="0">
              <a:buNone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Hai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 bất kì đ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ều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ạy theo cùng một hướ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 ngược nhau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</a:p>
          <a:p>
            <a:pPr marL="0" indent="0">
              <a:buNone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Các làn đường song song với nhau là nhận xét đúng.</a:t>
            </a:r>
          </a:p>
          <a:p>
            <a:pPr marL="0" indent="0">
              <a:buNone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Các xe chạy theo cùng một hướng là nhận xét sai.</a:t>
            </a:r>
          </a:p>
          <a:p>
            <a:pPr marL="0" indent="0">
              <a:buNone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Hai xe bất kì đều chạy theo cùng một hướng hoặ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 hướng ngược nhau là nhận xét đúng.</a:t>
            </a:r>
          </a:p>
          <a:p>
            <a:pPr marL="0" indent="0">
              <a:buNone/>
            </a:pPr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Picture 14" descr="Diagram, schematic&#10;&#10;Description automatically generated">
            <a:extLst>
              <a:ext uri="{FF2B5EF4-FFF2-40B4-BE49-F238E27FC236}">
                <a16:creationId xmlns:a16="http://schemas.microsoft.com/office/drawing/2014/main" id="{F911EFB7-7726-43CB-BAC5-921C1D0B3D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4400" y="4214970"/>
            <a:ext cx="8001000" cy="7436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8328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41D9E673-1023-41EB-BBA1-91755744EB14}"/>
              </a:ext>
            </a:extLst>
          </p:cNvPr>
          <p:cNvGrpSpPr/>
          <p:nvPr/>
        </p:nvGrpSpPr>
        <p:grpSpPr>
          <a:xfrm>
            <a:off x="-72643" y="2064603"/>
            <a:ext cx="21180043" cy="1569660"/>
            <a:chOff x="-288923" y="1975702"/>
            <a:chExt cx="19659598" cy="1569658"/>
          </a:xfrm>
        </p:grpSpPr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49E8CB22-AA2B-4D95-B5BC-BF713C5319ED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A70EBAC-3BBB-4F06-A851-6E16F9BE36D3}"/>
                </a:ext>
              </a:extLst>
            </p:cNvPr>
            <p:cNvSpPr txBox="1"/>
            <p:nvPr/>
          </p:nvSpPr>
          <p:spPr>
            <a:xfrm>
              <a:off x="2087562" y="1975702"/>
              <a:ext cx="17283113" cy="1569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CÙNG PHƯƠNG, CÙNG HƯỚNG, BẰNG NHAU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42360F78-86B1-464E-B611-67F5A3DAFDD7}"/>
              </a:ext>
            </a:extLst>
          </p:cNvPr>
          <p:cNvSpPr txBox="1"/>
          <p:nvPr/>
        </p:nvSpPr>
        <p:spPr>
          <a:xfrm>
            <a:off x="320040" y="3178550"/>
            <a:ext cx="13173415" cy="3477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 thẳng đi qua điểm đầu và điểm cuối của một vectơ được gọi là 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ủa vectơ đó.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được gọi là 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 phương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 chúng có giá song song hoặc trùng nhau.</a:t>
            </a:r>
          </a:p>
        </p:txBody>
      </p: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D7ADB8B5-5E69-405A-A92E-8EEA5A89E0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4199" y="3249168"/>
            <a:ext cx="9278209" cy="4305300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12" name="Picture 11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7E9B25D3-EF64-4AA2-AADF-FD9D8FB63B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6599" y="7895114"/>
            <a:ext cx="9278208" cy="5143436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6409141-CD7C-4A51-82A3-B9E0E4C3208A}"/>
                  </a:ext>
                </a:extLst>
              </p:cNvPr>
              <p:cNvSpPr txBox="1"/>
              <p:nvPr/>
            </p:nvSpPr>
            <p:spPr>
              <a:xfrm>
                <a:off x="569193" y="7943348"/>
                <a:ext cx="12924262" cy="3847335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7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6409141-CD7C-4A51-82A3-B9E0E4C32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193" y="7943348"/>
                <a:ext cx="12924262" cy="3847335"/>
              </a:xfrm>
              <a:prstGeom prst="rect">
                <a:avLst/>
              </a:prstGeom>
              <a:blipFill>
                <a:blip r:embed="rId4"/>
                <a:stretch>
                  <a:fillRect l="-1838" t="-3476" r="-1885"/>
                </a:stretch>
              </a:blipFill>
              <a:ln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68251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399</TotalTime>
  <Words>4763</Words>
  <PresentationFormat>Custom</PresentationFormat>
  <Paragraphs>493</Paragraphs>
  <Slides>41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Taho </vt:lpstr>
      <vt:lpstr>Tahoma</vt:lpstr>
      <vt:lpstr>Times New Roman</vt:lpstr>
      <vt:lpstr>Tomaho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22T02:08:11Z</dcterms:modified>
</cp:coreProperties>
</file>